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002b3ff863547cc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89" r:id="rId2"/>
    <p:sldMasterId id="2147483702" r:id="rId3"/>
    <p:sldMasterId id="2147483717" r:id="rId4"/>
    <p:sldMasterId id="2147483729" r:id="rId5"/>
    <p:sldMasterId id="2147483743" r:id="rId6"/>
    <p:sldMasterId id="2147483756" r:id="rId7"/>
    <p:sldMasterId id="2147483768" r:id="rId8"/>
  </p:sldMasterIdLst>
  <p:notesMasterIdLst>
    <p:notesMasterId r:id="rId36"/>
  </p:notesMasterIdLst>
  <p:sldIdLst>
    <p:sldId id="280" r:id="rId9"/>
    <p:sldId id="387" r:id="rId10"/>
    <p:sldId id="1089" r:id="rId11"/>
    <p:sldId id="463" r:id="rId12"/>
    <p:sldId id="389" r:id="rId13"/>
    <p:sldId id="281" r:id="rId14"/>
    <p:sldId id="1090" r:id="rId15"/>
    <p:sldId id="1091" r:id="rId16"/>
    <p:sldId id="465" r:id="rId17"/>
    <p:sldId id="283" r:id="rId18"/>
    <p:sldId id="284" r:id="rId19"/>
    <p:sldId id="1118" r:id="rId20"/>
    <p:sldId id="466" r:id="rId21"/>
    <p:sldId id="257" r:id="rId22"/>
    <p:sldId id="263" r:id="rId23"/>
    <p:sldId id="256" r:id="rId24"/>
    <p:sldId id="258" r:id="rId25"/>
    <p:sldId id="259" r:id="rId26"/>
    <p:sldId id="260" r:id="rId27"/>
    <p:sldId id="261" r:id="rId28"/>
    <p:sldId id="262" r:id="rId29"/>
    <p:sldId id="402" r:id="rId30"/>
    <p:sldId id="1117" r:id="rId31"/>
    <p:sldId id="1116" r:id="rId32"/>
    <p:sldId id="1119" r:id="rId33"/>
    <p:sldId id="282" r:id="rId34"/>
    <p:sldId id="288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FF"/>
    <a:srgbClr val="CC0066"/>
    <a:srgbClr val="99FF66"/>
    <a:srgbClr val="0033CC"/>
    <a:srgbClr val="99CCFF"/>
    <a:srgbClr val="FFFF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88" autoAdjust="0"/>
    <p:restoredTop sz="94660"/>
  </p:normalViewPr>
  <p:slideViewPr>
    <p:cSldViewPr>
      <p:cViewPr varScale="1">
        <p:scale>
          <a:sx n="93" d="100"/>
          <a:sy n="93" d="100"/>
        </p:scale>
        <p:origin x="738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31.wmf"/><Relationship Id="rId1" Type="http://schemas.openxmlformats.org/officeDocument/2006/relationships/image" Target="../media/image117.wmf"/><Relationship Id="rId4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31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F481C8-012A-4E60-A499-3D2E62502C9F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A2B4E6-3399-4B74-B970-2EA3B99DB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15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A2B4E6-3399-4B74-B970-2EA3B99DBDF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012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M MẦM TRI THỨC – UOMMAM.V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A2B4E6-3399-4B74-B970-2EA3B99DBDF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68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A2B4E6-3399-4B74-B970-2EA3B99DBDF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70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8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10213C6-9E68-4F6F-8839-A4B503D43C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95BEA771-4752-4AE4-B178-41AA9F785C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19D0636-619B-4F67-BE38-C9CDF9F7F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5391A9B-2DD9-4A4F-8D09-A3864F30F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F2A82A0-B3E3-4AD2-8978-D12501643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68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6F6C7E-0A1E-4ACF-BDF1-2840042A8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63A3191-66FE-4E81-AD2E-57B961AB49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2521DCE-97D8-4E79-92DA-0E656E3F4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4F0AD7A-3388-4A6F-A7A9-083B8F923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000D3D6-54AD-4178-8F08-6B2F0F732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026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452AD07-61B2-4855-A63F-836171CE9A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6ACC7B9-6471-4A77-92B0-947C960A15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B2A38D6-6193-44BA-A9F6-F534C70A9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5157760-4053-498E-BDF6-5E808E390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7673EC-2F5A-4565-903A-22B065D31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603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8" y="40821"/>
            <a:ext cx="9078686" cy="5053694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2821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377129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6735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51864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42205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9100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34935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0671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09127E6-8031-4BF5-92B2-D8726FADAF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1306A4A-2998-4BC0-8075-94D2B44BA8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6EFD96F-BC50-4FF8-8C3F-75B249FCBC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696DF40-F97E-4CCC-8F75-8AD2CD48E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D62F3D2-EE45-4434-A22C-6D9358C76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705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94896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57836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18751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  <a:prstGeom prst="rect">
            <a:avLst/>
          </a:prstGeom>
        </p:spPr>
        <p:txBody>
          <a:bodyPr lIns="121917" tIns="60958" rIns="121917" bIns="6095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121917" tIns="60958" rIns="121917" bIns="60958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121917" tIns="60958" rIns="121917" bIns="60958"/>
          <a:lstStyle/>
          <a:p>
            <a:fld id="{D688219D-55DF-45EB-B25E-1C948F6C6EA0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121917" tIns="60958" rIns="121917" bIns="60958"/>
          <a:lstStyle/>
          <a:p>
            <a:fld id="{E7CB2922-7094-437E-850F-5764ECB416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7578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42447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51401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3270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65652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6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18922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78155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34EC2A-0720-4EFC-99D2-F4CA248CE2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1BBD352-D830-46DE-A936-71E9FA230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7CE82A5-F09D-47DF-937E-589833C8C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A3EFE34-D1E3-4871-BCA9-164E8C657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16CE849-EA60-4707-90D1-04595C707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180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18886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29717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8471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94467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534220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30677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6" t="-1" r="2801" b="10600"/>
          <a:stretch>
            <a:fillRect/>
          </a:stretch>
        </p:blipFill>
        <p:spPr>
          <a:xfrm rot="19622740">
            <a:off x="6150394" y="3578261"/>
            <a:ext cx="3529143" cy="2182595"/>
          </a:xfrm>
          <a:custGeom>
            <a:avLst/>
            <a:gdLst>
              <a:gd name="connsiteX0" fmla="*/ 4743355 w 6628787"/>
              <a:gd name="connsiteY0" fmla="*/ 0 h 4099567"/>
              <a:gd name="connsiteX1" fmla="*/ 6628787 w 6628787"/>
              <a:gd name="connsiteY1" fmla="*/ 1222278 h 4099567"/>
              <a:gd name="connsiteX2" fmla="*/ 4763512 w 6628787"/>
              <a:gd name="connsiteY2" fmla="*/ 4099567 h 4099567"/>
              <a:gd name="connsiteX3" fmla="*/ 0 w 6628787"/>
              <a:gd name="connsiteY3" fmla="*/ 1011501 h 4099567"/>
              <a:gd name="connsiteX4" fmla="*/ 655731 w 6628787"/>
              <a:gd name="connsiteY4" fmla="*/ 0 h 4099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8787" h="4099567">
                <a:moveTo>
                  <a:pt x="4743355" y="0"/>
                </a:moveTo>
                <a:lnTo>
                  <a:pt x="6628787" y="1222278"/>
                </a:lnTo>
                <a:lnTo>
                  <a:pt x="4763512" y="4099567"/>
                </a:lnTo>
                <a:lnTo>
                  <a:pt x="0" y="1011501"/>
                </a:lnTo>
                <a:lnTo>
                  <a:pt x="655731" y="0"/>
                </a:lnTo>
                <a:close/>
              </a:path>
            </a:pathLst>
          </a:cu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8" t="60114" r="42924" b="4711"/>
          <a:stretch>
            <a:fillRect/>
          </a:stretch>
        </p:blipFill>
        <p:spPr>
          <a:xfrm>
            <a:off x="0" y="0"/>
            <a:ext cx="2957513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3312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82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043390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49391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354956B-19D4-4818-B090-B41992F8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789AAD6-3B77-4C33-B9A3-62DA7B34A2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843E073-D06F-480A-868F-EF0D7A8E8B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925F6A5-E72F-4083-9D5F-193641C07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22AB7FE-D6B2-4BB9-9342-B841FB2A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10391A2-61C4-46EF-9B93-1B2C7A5BF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3494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25420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84457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08239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4413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12915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27387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9511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655283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pPr/>
              <a:t>08/04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26168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202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14CAF1-4FB8-4412-9AFE-9911B2E3FC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5FF4D3E-1C56-4C8F-852B-197D32A207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AB5E6D2-3221-4C9E-A0CC-735E2104E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6868B082-BF8A-490C-BD9F-C487A4DAA7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0C9AD8D-8085-46DB-A66D-49E8D9DE40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1B0A8D2-DD56-44A3-B491-C5EE0EF0D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444FAE4-9664-48D8-A324-B579160DD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224A1D6-647E-43BB-81C2-BBB483C8E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32717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22992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241530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39092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95049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04380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06817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053914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74989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29870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6457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E27D8E2-75E8-4818-9B77-C58F3AFA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820151E-0AF0-4021-A0AA-F0DD0D807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E55F21E-FA58-4F93-995B-5D1611EF2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74481BC1-AAC0-4791-AC05-E1D86A5CF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6008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=""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5008877" y="1072640"/>
            <a:ext cx="4144656" cy="1960386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=""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=""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=""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4414823" y="3930402"/>
            <a:ext cx="1114535" cy="121932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=""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9975" y="223861"/>
            <a:ext cx="2009973" cy="571556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4562475" y="-9526"/>
            <a:ext cx="819231" cy="762075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=""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5814183" y="3074637"/>
            <a:ext cx="3334079" cy="828757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=""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9975" y="178136"/>
            <a:ext cx="2171914" cy="7716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=""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4479599" y="-9525"/>
            <a:ext cx="1114535" cy="1000223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=""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4525323" y="3840859"/>
            <a:ext cx="1286002" cy="1305053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=""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6171406" y="2637643"/>
            <a:ext cx="2981618" cy="1247898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1" name="Title 1">
            <a:extLst>
              <a:ext uri="{FF2B5EF4-FFF2-40B4-BE49-F238E27FC236}">
                <a16:creationId xmlns=""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5541446" y="1533816"/>
            <a:ext cx="3615914" cy="994172"/>
          </a:xfrm>
        </p:spPr>
        <p:txBody>
          <a:bodyPr>
            <a:normAutofit/>
          </a:bodyPr>
          <a:lstStyle>
            <a:lvl1pPr algn="ctr">
              <a:defRPr sz="4125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=""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9500" y="538600"/>
            <a:ext cx="4833257" cy="4609671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=""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=""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=""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200" y="822222"/>
            <a:ext cx="4539414" cy="394488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=""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6394874" y="3039658"/>
            <a:ext cx="2767220" cy="482204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950" b="1">
                <a:solidFill>
                  <a:schemeClr val="bg1"/>
                </a:solidFill>
              </a:defRPr>
            </a:lvl1pPr>
            <a:lvl2pPr marL="342900" indent="0">
              <a:buNone/>
              <a:defRPr sz="1950">
                <a:solidFill>
                  <a:schemeClr val="bg1"/>
                </a:solidFill>
              </a:defRPr>
            </a:lvl2pPr>
            <a:lvl3pPr marL="685800" indent="0">
              <a:buNone/>
              <a:defRPr sz="1950">
                <a:solidFill>
                  <a:schemeClr val="bg1"/>
                </a:solidFill>
              </a:defRPr>
            </a:lvl3pPr>
            <a:lvl4pPr marL="1028700" indent="0">
              <a:buNone/>
              <a:defRPr sz="1950">
                <a:solidFill>
                  <a:schemeClr val="bg1"/>
                </a:solidFill>
              </a:defRPr>
            </a:lvl4pPr>
            <a:lvl5pPr marL="1371600" indent="0">
              <a:buNone/>
              <a:defRPr sz="19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245641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=""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485180" y="390080"/>
            <a:ext cx="7664542" cy="476295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=""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=""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=""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8221934" y="4258745"/>
            <a:ext cx="926100" cy="7884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=""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=""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=""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18388" y="728209"/>
            <a:ext cx="3445200" cy="9288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=""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485680" y="594913"/>
            <a:ext cx="6658320" cy="4548587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05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=""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19594" y="440397"/>
            <a:ext cx="3663985" cy="1224492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350" noProof="0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02619" y="751118"/>
            <a:ext cx="3048813" cy="525632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=""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9536" y="-9535"/>
            <a:ext cx="5576226" cy="4095905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8597450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6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247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8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9297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00153"/>
            <a:ext cx="54102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0611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53001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158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3627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75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3E30B73-21EF-4A6E-BDC7-92B7D0C27F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908A1C3-0273-4302-AF7A-575A35B7B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9808093-C41C-4CAA-9994-C354CDC86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67812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72179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54773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5979"/>
            <a:ext cx="27432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5979"/>
            <a:ext cx="80772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30309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62054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6884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67148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72228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3471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9080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09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5AE7221-7AC9-43CC-A47C-C7A775605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BC972A0-CD05-40BE-9A1A-7530CCF45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E75F4CF-2DE1-49C1-AA28-4858055C78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F56272-BC49-4FAE-8B03-41558F913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4E5345E-0CE7-4D5A-8E07-874394264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8CF4893-8C8E-4BFA-A522-D80DF8062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39143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3461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75898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2067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69531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0071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7CD6EB-221E-49BA-B788-AB2AC54744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19BF8E2-453F-4C6B-9345-A13F6EBEBD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75"/>
            </a:lvl2pPr>
            <a:lvl3pPr marL="685795" indent="0" algn="ctr">
              <a:buNone/>
              <a:defRPr sz="1275"/>
            </a:lvl3pPr>
            <a:lvl4pPr marL="1028693" indent="0" algn="ctr">
              <a:buNone/>
              <a:defRPr sz="1200"/>
            </a:lvl4pPr>
            <a:lvl5pPr marL="1371593" indent="0" algn="ctr">
              <a:buNone/>
              <a:defRPr sz="1200"/>
            </a:lvl5pPr>
            <a:lvl6pPr marL="1714489" indent="0" algn="ctr">
              <a:buNone/>
              <a:defRPr sz="1200"/>
            </a:lvl6pPr>
            <a:lvl7pPr marL="2057387" indent="0" algn="ctr">
              <a:buNone/>
              <a:defRPr sz="1200"/>
            </a:lvl7pPr>
            <a:lvl8pPr marL="2400286" indent="0" algn="ctr">
              <a:buNone/>
              <a:defRPr sz="1200"/>
            </a:lvl8pPr>
            <a:lvl9pPr marL="274318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5F2A8A4-3BBA-4716-B48D-1752D1047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08BB24F-E9DF-44B2-8F07-D82B1C847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FB4424-1917-4159-BEDD-7045174D0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654296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DED7B47-E412-4020-829D-DBDC23805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9901AFD-A492-4878-B934-DB13963551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8FE2C64-7580-40D4-9B14-172F0C22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72C5F45-2514-4882-9747-1E2FE2CE5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8E249FD-3789-4868-B2EE-6540A572C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93785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EC9A23-87FC-414A-A92B-9FE1CDC98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90" y="1282310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678A9B5-56E8-4CA9-9A9A-9EF02793CA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90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2pPr>
            <a:lvl3pPr marL="685795" indent="0">
              <a:buNone/>
              <a:defRPr sz="1275">
                <a:solidFill>
                  <a:schemeClr val="tx1">
                    <a:tint val="75000"/>
                  </a:schemeClr>
                </a:solidFill>
              </a:defRPr>
            </a:lvl3pPr>
            <a:lvl4pPr marL="10286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2E322D6-0831-447C-BA91-56E2BF743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D5C071-1030-410D-BA86-6CFDD07C2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5B11D5-213A-4787-9908-726FFF61D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43767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1CB2F3-E333-4A46-B526-411888DCC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357F69C-EEF7-4AE8-91C6-78036D1386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75C529E-3AE0-442A-9E4A-F53B7554BC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1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5AFB6BC-0A3F-4355-9058-92619E192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06DF0F4-B95B-4BE6-88D6-87462F76D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94B9024-C0D6-4ECF-8459-20E7DC24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99994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C7D6149-D6DF-4723-8077-B3D919CC0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098E508-F8F9-4300-AEF3-7B4E4B11C1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9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75" b="1"/>
            </a:lvl2pPr>
            <a:lvl3pPr marL="685795" indent="0">
              <a:buNone/>
              <a:defRPr sz="1275" b="1"/>
            </a:lvl3pPr>
            <a:lvl4pPr marL="1028693" indent="0">
              <a:buNone/>
              <a:defRPr sz="1200" b="1"/>
            </a:lvl4pPr>
            <a:lvl5pPr marL="1371593" indent="0">
              <a:buNone/>
              <a:defRPr sz="1200" b="1"/>
            </a:lvl5pPr>
            <a:lvl6pPr marL="1714489" indent="0">
              <a:buNone/>
              <a:defRPr sz="1200" b="1"/>
            </a:lvl6pPr>
            <a:lvl7pPr marL="2057387" indent="0">
              <a:buNone/>
              <a:defRPr sz="1200" b="1"/>
            </a:lvl7pPr>
            <a:lvl8pPr marL="2400286" indent="0">
              <a:buNone/>
              <a:defRPr sz="1200" b="1"/>
            </a:lvl8pPr>
            <a:lvl9pPr marL="274318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E24ABC-B272-4E93-8AFD-C58B1B4F56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9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7B77F50-232F-48AB-8D4C-E729C7888E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75" b="1"/>
            </a:lvl2pPr>
            <a:lvl3pPr marL="685795" indent="0">
              <a:buNone/>
              <a:defRPr sz="1275" b="1"/>
            </a:lvl3pPr>
            <a:lvl4pPr marL="1028693" indent="0">
              <a:buNone/>
              <a:defRPr sz="1200" b="1"/>
            </a:lvl4pPr>
            <a:lvl5pPr marL="1371593" indent="0">
              <a:buNone/>
              <a:defRPr sz="1200" b="1"/>
            </a:lvl5pPr>
            <a:lvl6pPr marL="1714489" indent="0">
              <a:buNone/>
              <a:defRPr sz="1200" b="1"/>
            </a:lvl6pPr>
            <a:lvl7pPr marL="2057387" indent="0">
              <a:buNone/>
              <a:defRPr sz="1200" b="1"/>
            </a:lvl7pPr>
            <a:lvl8pPr marL="2400286" indent="0">
              <a:buNone/>
              <a:defRPr sz="1200" b="1"/>
            </a:lvl8pPr>
            <a:lvl9pPr marL="2743182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09DEF5B-BA5C-4199-BD1A-C935E0690C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0FFB959-7E9C-4CE3-A1EF-F6060427E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617B10EF-F202-4BF5-BAA4-D4ABFAF59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C15EB051-C764-432D-8DD1-E40BDEE08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53458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9D3F9D3-1F66-4E70-926B-448B88865B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64518A71-4F7C-45E6-83C2-E1C76F34199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DABFBBF-0D48-4A01-9016-3A5BDDBB99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4A17A41-C37F-49C4-8CE7-5E0B1BB96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E94815A-893F-4A0C-AFDF-2437AE67B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36E9FE4-748E-494D-A40B-437C95356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0725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2E39EA-1350-45AE-83A8-AC3E90D85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41590867-2310-44BC-BC51-43214FD07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9B368F3-0490-4770-85C5-33F1C5A65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21E9952-96DA-4083-9B96-16964EB80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9270784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5AFE4EE-0C17-4312-BCC0-3870ABDC9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3F646FF-FFCA-4218-8411-199B9B3D4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29CE378-5A70-4870-ABAF-2D2D51903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2800542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16C02D-BC3E-40A2-BEEC-15395068D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7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358E36-ADD2-404F-8585-3E3685C057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8" y="740575"/>
            <a:ext cx="4629151" cy="3655219"/>
          </a:xfrm>
        </p:spPr>
        <p:txBody>
          <a:bodyPr/>
          <a:lstStyle>
            <a:lvl1pPr>
              <a:defRPr sz="2400"/>
            </a:lvl1pPr>
            <a:lvl2pPr>
              <a:defRPr sz="217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D7F5A63-FD72-40AE-8CF1-B4DC83437F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3" y="1543052"/>
            <a:ext cx="2949177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795" indent="0">
              <a:buNone/>
              <a:defRPr sz="975"/>
            </a:lvl3pPr>
            <a:lvl4pPr marL="1028693" indent="0">
              <a:buNone/>
              <a:defRPr sz="750"/>
            </a:lvl4pPr>
            <a:lvl5pPr marL="1371593" indent="0">
              <a:buNone/>
              <a:defRPr sz="750"/>
            </a:lvl5pPr>
            <a:lvl6pPr marL="1714489" indent="0">
              <a:buNone/>
              <a:defRPr sz="750"/>
            </a:lvl6pPr>
            <a:lvl7pPr marL="2057387" indent="0">
              <a:buNone/>
              <a:defRPr sz="750"/>
            </a:lvl7pPr>
            <a:lvl8pPr marL="2400286" indent="0">
              <a:buNone/>
              <a:defRPr sz="750"/>
            </a:lvl8pPr>
            <a:lvl9pPr marL="274318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B05D5DE-E234-4CF2-A788-97C6B93CF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DEC706A-31CC-4550-8606-B50B822F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41FC657-0F50-474F-9307-E099EFB23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686314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70B79E1-A149-4A8B-A762-9B2E9B69E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7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1F03874-CB24-4DA2-B710-50CDF6B331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8" y="740575"/>
            <a:ext cx="4629151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75"/>
            </a:lvl2pPr>
            <a:lvl3pPr marL="685795" indent="0">
              <a:buNone/>
              <a:defRPr sz="1800"/>
            </a:lvl3pPr>
            <a:lvl4pPr marL="1028693" indent="0">
              <a:buNone/>
              <a:defRPr sz="1575"/>
            </a:lvl4pPr>
            <a:lvl5pPr marL="1371593" indent="0">
              <a:buNone/>
              <a:defRPr sz="1575"/>
            </a:lvl5pPr>
            <a:lvl6pPr marL="1714489" indent="0">
              <a:buNone/>
              <a:defRPr sz="1575"/>
            </a:lvl6pPr>
            <a:lvl7pPr marL="2057387" indent="0">
              <a:buNone/>
              <a:defRPr sz="1575"/>
            </a:lvl7pPr>
            <a:lvl8pPr marL="2400286" indent="0">
              <a:buNone/>
              <a:defRPr sz="1575"/>
            </a:lvl8pPr>
            <a:lvl9pPr marL="2743182" indent="0">
              <a:buNone/>
              <a:defRPr sz="1575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F7ACB43-57F6-4980-B95D-C7184CDB49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3" y="1543052"/>
            <a:ext cx="2949177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795" indent="0">
              <a:buNone/>
              <a:defRPr sz="975"/>
            </a:lvl3pPr>
            <a:lvl4pPr marL="1028693" indent="0">
              <a:buNone/>
              <a:defRPr sz="750"/>
            </a:lvl4pPr>
            <a:lvl5pPr marL="1371593" indent="0">
              <a:buNone/>
              <a:defRPr sz="750"/>
            </a:lvl5pPr>
            <a:lvl6pPr marL="1714489" indent="0">
              <a:buNone/>
              <a:defRPr sz="750"/>
            </a:lvl6pPr>
            <a:lvl7pPr marL="2057387" indent="0">
              <a:buNone/>
              <a:defRPr sz="750"/>
            </a:lvl7pPr>
            <a:lvl8pPr marL="2400286" indent="0">
              <a:buNone/>
              <a:defRPr sz="750"/>
            </a:lvl8pPr>
            <a:lvl9pPr marL="2743182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09D00D9-D6AA-41F0-97F1-3E172FDC5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BF2DA16-C5AC-4602-AFBE-95ED90C23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B175227-AED7-42C9-AB70-DD18923A1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1242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87E6E47-8A45-49D4-8086-330F4382B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0417111-AB8C-444C-82BC-14D805CE42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1075AB6-B6A6-4182-B9D5-4A1C7415F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11842F6-6941-4BD7-B8D4-2CEC94D64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B6E9B19-EA2B-41DC-BAF7-A7523B8F7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859231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5A2FCA8-AEA0-4F83-90BB-531B109208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4" y="273850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93752D-312F-4268-ABAC-43832CBDB7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49" y="273850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5E90C08-DA99-4FCC-8266-853AD100A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886A6A6-7011-4755-8890-A14F68364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A9F23A7-FC2D-4034-95C9-E8D8C5A0E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70137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.jp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C6FBBC1-2D60-428E-94B0-D0D68BFE0F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11E4C99-8D61-409A-A17D-0D99459A9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238A690-17B4-48FD-AE60-F9967A62CD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78A31-B58C-4F22-8C52-A961D950D026}" type="datetimeFigureOut">
              <a:rPr lang="en-US" smtClean="0"/>
              <a:pPr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D783E85-8049-4E59-96BB-CD3E5A1856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C97671-1CD4-4BA1-963B-03C38152EB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94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8483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26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1CD3E-630A-4787-A963-5EAA4F1F2900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1F0E3-EC31-4F5C-A840-3755DBF6244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9313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2579631" y="2340974"/>
            <a:ext cx="365869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953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D48919-7FF6-4987-A3ED-D0A5929B9F03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0043C9-3573-475A-BA51-EE540CA6568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5535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3"/>
            <a:ext cx="8229600" cy="339447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90106-A61E-4367-8B2A-2B19D8244B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34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F6199F-9AE4-45D4-B2DC-EE9C8D19449C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6DD1F-5C14-4F73-98CB-D9283BC8D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27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0ABD764-D7F7-494B-9430-B1E7B8D85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4" y="273844"/>
            <a:ext cx="7886700" cy="994172"/>
          </a:xfrm>
          <a:prstGeom prst="rect">
            <a:avLst/>
          </a:prstGeom>
        </p:spPr>
        <p:txBody>
          <a:bodyPr vert="horz" lIns="91440" tIns="45721" rIns="91440" bIns="4572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BB40BDD-00AC-45E1-9737-180CEB3422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4" y="1369219"/>
            <a:ext cx="7886700" cy="3263504"/>
          </a:xfrm>
          <a:prstGeom prst="rect">
            <a:avLst/>
          </a:prstGeom>
        </p:spPr>
        <p:txBody>
          <a:bodyPr vert="horz" lIns="91440" tIns="45721" rIns="91440" bIns="4572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E9F228-78DB-453F-9831-CCCA4AF578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</p:spPr>
        <p:txBody>
          <a:bodyPr vert="horz" lIns="91440" tIns="45721" rIns="91440" bIns="45721" rtlCol="0" anchor="ctr"/>
          <a:lstStyle>
            <a:lvl1pPr algn="l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03986-67B5-4010-AFB3-D4B39A3010A2}" type="datetimeFigureOut">
              <a:rPr lang="vi-VN" smtClean="0"/>
              <a:t>08/04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C19A88D-9344-47E9-8B48-AE9137A514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4" y="4767264"/>
            <a:ext cx="3086100" cy="273844"/>
          </a:xfrm>
          <a:prstGeom prst="rect">
            <a:avLst/>
          </a:prstGeom>
        </p:spPr>
        <p:txBody>
          <a:bodyPr vert="horz" lIns="91440" tIns="45721" rIns="91440" bIns="45721" rtlCol="0" anchor="ctr"/>
          <a:lstStyle>
            <a:lvl1pPr algn="ctr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3060428-CE99-40DC-A1CD-3B1B881489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1" y="4767264"/>
            <a:ext cx="2057400" cy="273844"/>
          </a:xfrm>
          <a:prstGeom prst="rect">
            <a:avLst/>
          </a:prstGeom>
        </p:spPr>
        <p:txBody>
          <a:bodyPr vert="horz" lIns="91440" tIns="45721" rIns="91440" bIns="45721" rtlCol="0" anchor="ctr"/>
          <a:lstStyle>
            <a:lvl1pPr algn="r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862D5-4C50-4DCC-9FF0-4DB664832B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34252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68579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79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75" kern="1200">
          <a:solidFill>
            <a:schemeClr val="tx1"/>
          </a:solidFill>
          <a:latin typeface="+mn-lt"/>
          <a:ea typeface="+mn-ea"/>
          <a:cs typeface="+mn-cs"/>
        </a:defRPr>
      </a:lvl1pPr>
      <a:lvl2pPr marL="514349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45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1200143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4pPr>
      <a:lvl5pPr marL="1543041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5pPr>
      <a:lvl6pPr marL="1885937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6pPr>
      <a:lvl7pPr marL="2228836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7pPr>
      <a:lvl8pPr marL="2571736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8pPr>
      <a:lvl9pPr marL="2914631" indent="-171450" algn="l" defTabSz="68579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2pPr>
      <a:lvl3pPr marL="685795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3pPr>
      <a:lvl4pPr marL="1028693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4pPr>
      <a:lvl5pPr marL="1371593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5pPr>
      <a:lvl6pPr marL="1714489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6pPr>
      <a:lvl7pPr marL="2057387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7pPr>
      <a:lvl8pPr marL="2400286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8pPr>
      <a:lvl9pPr marL="2743182" algn="l" defTabSz="685795" rtl="0" eaLnBrk="1" latinLnBrk="0" hangingPunct="1">
        <a:defRPr sz="12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49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9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61.wmf"/><Relationship Id="rId10" Type="http://schemas.openxmlformats.org/officeDocument/2006/relationships/image" Target="../media/image23.png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6.bin"/><Relationship Id="rId3" Type="http://schemas.openxmlformats.org/officeDocument/2006/relationships/tags" Target="../tags/tag2.xml"/><Relationship Id="rId21" Type="http://schemas.openxmlformats.org/officeDocument/2006/relationships/image" Target="../media/image69.wmf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7.wmf"/><Relationship Id="rId2" Type="http://schemas.openxmlformats.org/officeDocument/2006/relationships/tags" Target="../tags/tag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11" Type="http://schemas.openxmlformats.org/officeDocument/2006/relationships/image" Target="../media/image64.wmf"/><Relationship Id="rId5" Type="http://schemas.openxmlformats.org/officeDocument/2006/relationships/image" Target="../media/image70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8.wmf"/><Relationship Id="rId4" Type="http://schemas.openxmlformats.org/officeDocument/2006/relationships/slideLayout" Target="../slideLayouts/slideLayout35.xml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microsoft.com/office/2007/relationships/hdphoto" Target="../media/hdphoto5.wdp"/><Relationship Id="rId18" Type="http://schemas.openxmlformats.org/officeDocument/2006/relationships/image" Target="../media/image80.png"/><Relationship Id="rId26" Type="http://schemas.openxmlformats.org/officeDocument/2006/relationships/image" Target="../media/image84.png"/><Relationship Id="rId3" Type="http://schemas.openxmlformats.org/officeDocument/2006/relationships/slideLayout" Target="../slideLayouts/slideLayout74.xml"/><Relationship Id="rId21" Type="http://schemas.microsoft.com/office/2007/relationships/hdphoto" Target="../media/hdphoto9.wdp"/><Relationship Id="rId7" Type="http://schemas.microsoft.com/office/2007/relationships/hdphoto" Target="../media/hdphoto2.wdp"/><Relationship Id="rId12" Type="http://schemas.openxmlformats.org/officeDocument/2006/relationships/image" Target="../media/image77.png"/><Relationship Id="rId17" Type="http://schemas.microsoft.com/office/2007/relationships/hdphoto" Target="../media/hdphoto7.wdp"/><Relationship Id="rId25" Type="http://schemas.microsoft.com/office/2007/relationships/hdphoto" Target="../media/hdphoto11.wdp"/><Relationship Id="rId2" Type="http://schemas.openxmlformats.org/officeDocument/2006/relationships/audio" Target="../media/media1.MP3"/><Relationship Id="rId16" Type="http://schemas.openxmlformats.org/officeDocument/2006/relationships/image" Target="../media/image79.png"/><Relationship Id="rId20" Type="http://schemas.openxmlformats.org/officeDocument/2006/relationships/image" Target="../media/image81.png"/><Relationship Id="rId29" Type="http://schemas.microsoft.com/office/2007/relationships/hdphoto" Target="../media/hdphoto13.wdp"/><Relationship Id="rId1" Type="http://schemas.microsoft.com/office/2007/relationships/media" Target="../media/media1.MP3"/><Relationship Id="rId6" Type="http://schemas.openxmlformats.org/officeDocument/2006/relationships/image" Target="../media/image74.png"/><Relationship Id="rId11" Type="http://schemas.microsoft.com/office/2007/relationships/hdphoto" Target="../media/hdphoto4.wdp"/><Relationship Id="rId24" Type="http://schemas.openxmlformats.org/officeDocument/2006/relationships/image" Target="../media/image83.png"/><Relationship Id="rId5" Type="http://schemas.microsoft.com/office/2007/relationships/hdphoto" Target="../media/hdphoto1.wdp"/><Relationship Id="rId15" Type="http://schemas.microsoft.com/office/2007/relationships/hdphoto" Target="../media/hdphoto6.wdp"/><Relationship Id="rId23" Type="http://schemas.microsoft.com/office/2007/relationships/hdphoto" Target="../media/hdphoto10.wdp"/><Relationship Id="rId28" Type="http://schemas.openxmlformats.org/officeDocument/2006/relationships/image" Target="../media/image85.png"/><Relationship Id="rId10" Type="http://schemas.openxmlformats.org/officeDocument/2006/relationships/image" Target="../media/image76.png"/><Relationship Id="rId19" Type="http://schemas.microsoft.com/office/2007/relationships/hdphoto" Target="../media/hdphoto8.wdp"/><Relationship Id="rId31" Type="http://schemas.openxmlformats.org/officeDocument/2006/relationships/image" Target="../media/image87.png"/><Relationship Id="rId4" Type="http://schemas.openxmlformats.org/officeDocument/2006/relationships/image" Target="../media/image73.jpeg"/><Relationship Id="rId9" Type="http://schemas.microsoft.com/office/2007/relationships/hdphoto" Target="../media/hdphoto3.wdp"/><Relationship Id="rId14" Type="http://schemas.openxmlformats.org/officeDocument/2006/relationships/image" Target="../media/image78.png"/><Relationship Id="rId22" Type="http://schemas.openxmlformats.org/officeDocument/2006/relationships/image" Target="../media/image82.png"/><Relationship Id="rId27" Type="http://schemas.microsoft.com/office/2007/relationships/hdphoto" Target="../media/hdphoto12.wdp"/><Relationship Id="rId30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90.png"/><Relationship Id="rId4" Type="http://schemas.microsoft.com/office/2007/relationships/hdphoto" Target="../media/hdphoto14.wdp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17.wdp"/><Relationship Id="rId13" Type="http://schemas.openxmlformats.org/officeDocument/2006/relationships/image" Target="../media/image96.png"/><Relationship Id="rId18" Type="http://schemas.openxmlformats.org/officeDocument/2006/relationships/slide" Target="slide19.xml"/><Relationship Id="rId26" Type="http://schemas.openxmlformats.org/officeDocument/2006/relationships/slide" Target="slide21.xml"/><Relationship Id="rId39" Type="http://schemas.microsoft.com/office/2007/relationships/hdphoto" Target="../media/hdphoto24.wdp"/><Relationship Id="rId3" Type="http://schemas.openxmlformats.org/officeDocument/2006/relationships/image" Target="../media/image91.png"/><Relationship Id="rId21" Type="http://schemas.openxmlformats.org/officeDocument/2006/relationships/image" Target="../media/image80.png"/><Relationship Id="rId34" Type="http://schemas.microsoft.com/office/2007/relationships/hdphoto" Target="../media/hdphoto23.wdp"/><Relationship Id="rId42" Type="http://schemas.openxmlformats.org/officeDocument/2006/relationships/image" Target="../media/image106.png"/><Relationship Id="rId47" Type="http://schemas.microsoft.com/office/2007/relationships/hdphoto" Target="../media/hdphoto28.wdp"/><Relationship Id="rId7" Type="http://schemas.openxmlformats.org/officeDocument/2006/relationships/image" Target="../media/image93.png"/><Relationship Id="rId12" Type="http://schemas.microsoft.com/office/2007/relationships/hdphoto" Target="../media/hdphoto19.wdp"/><Relationship Id="rId17" Type="http://schemas.openxmlformats.org/officeDocument/2006/relationships/image" Target="../media/image97.png"/><Relationship Id="rId25" Type="http://schemas.microsoft.com/office/2007/relationships/hdphoto" Target="../media/hdphoto20.wdp"/><Relationship Id="rId33" Type="http://schemas.openxmlformats.org/officeDocument/2006/relationships/image" Target="../media/image102.png"/><Relationship Id="rId38" Type="http://schemas.openxmlformats.org/officeDocument/2006/relationships/image" Target="../media/image104.png"/><Relationship Id="rId46" Type="http://schemas.openxmlformats.org/officeDocument/2006/relationships/image" Target="../media/image108.png"/><Relationship Id="rId2" Type="http://schemas.openxmlformats.org/officeDocument/2006/relationships/image" Target="../media/image88.jpeg"/><Relationship Id="rId16" Type="http://schemas.microsoft.com/office/2007/relationships/hdphoto" Target="../media/hdphoto9.wdp"/><Relationship Id="rId20" Type="http://schemas.openxmlformats.org/officeDocument/2006/relationships/slide" Target="slide18.xml"/><Relationship Id="rId29" Type="http://schemas.openxmlformats.org/officeDocument/2006/relationships/image" Target="../media/image83.png"/><Relationship Id="rId41" Type="http://schemas.microsoft.com/office/2007/relationships/hdphoto" Target="../media/hdphoto25.wdp"/><Relationship Id="rId1" Type="http://schemas.openxmlformats.org/officeDocument/2006/relationships/slideLayout" Target="../slideLayouts/slideLayout74.xml"/><Relationship Id="rId6" Type="http://schemas.microsoft.com/office/2007/relationships/hdphoto" Target="../media/hdphoto16.wdp"/><Relationship Id="rId11" Type="http://schemas.openxmlformats.org/officeDocument/2006/relationships/image" Target="../media/image95.png"/><Relationship Id="rId24" Type="http://schemas.openxmlformats.org/officeDocument/2006/relationships/image" Target="../media/image99.png"/><Relationship Id="rId32" Type="http://schemas.microsoft.com/office/2007/relationships/hdphoto" Target="../media/hdphoto22.wdp"/><Relationship Id="rId37" Type="http://schemas.openxmlformats.org/officeDocument/2006/relationships/image" Target="../media/image103.png"/><Relationship Id="rId40" Type="http://schemas.openxmlformats.org/officeDocument/2006/relationships/image" Target="../media/image105.png"/><Relationship Id="rId45" Type="http://schemas.microsoft.com/office/2007/relationships/hdphoto" Target="../media/hdphoto27.wdp"/><Relationship Id="rId5" Type="http://schemas.openxmlformats.org/officeDocument/2006/relationships/image" Target="../media/image92.png"/><Relationship Id="rId15" Type="http://schemas.openxmlformats.org/officeDocument/2006/relationships/image" Target="../media/image81.png"/><Relationship Id="rId23" Type="http://schemas.openxmlformats.org/officeDocument/2006/relationships/slide" Target="slide20.xml"/><Relationship Id="rId28" Type="http://schemas.microsoft.com/office/2007/relationships/hdphoto" Target="../media/hdphoto21.wdp"/><Relationship Id="rId36" Type="http://schemas.microsoft.com/office/2007/relationships/hdphoto" Target="../media/hdphoto12.wdp"/><Relationship Id="rId10" Type="http://schemas.microsoft.com/office/2007/relationships/hdphoto" Target="../media/hdphoto18.wdp"/><Relationship Id="rId19" Type="http://schemas.openxmlformats.org/officeDocument/2006/relationships/image" Target="../media/image98.png"/><Relationship Id="rId31" Type="http://schemas.openxmlformats.org/officeDocument/2006/relationships/image" Target="../media/image101.png"/><Relationship Id="rId44" Type="http://schemas.openxmlformats.org/officeDocument/2006/relationships/image" Target="../media/image107.png"/><Relationship Id="rId4" Type="http://schemas.microsoft.com/office/2007/relationships/hdphoto" Target="../media/hdphoto15.wdp"/><Relationship Id="rId9" Type="http://schemas.openxmlformats.org/officeDocument/2006/relationships/image" Target="../media/image94.png"/><Relationship Id="rId14" Type="http://schemas.openxmlformats.org/officeDocument/2006/relationships/slide" Target="slide17.xml"/><Relationship Id="rId22" Type="http://schemas.microsoft.com/office/2007/relationships/hdphoto" Target="../media/hdphoto8.wdp"/><Relationship Id="rId27" Type="http://schemas.openxmlformats.org/officeDocument/2006/relationships/image" Target="../media/image100.png"/><Relationship Id="rId30" Type="http://schemas.microsoft.com/office/2007/relationships/hdphoto" Target="../media/hdphoto11.wdp"/><Relationship Id="rId35" Type="http://schemas.openxmlformats.org/officeDocument/2006/relationships/image" Target="../media/image84.png"/><Relationship Id="rId43" Type="http://schemas.microsoft.com/office/2007/relationships/hdphoto" Target="../media/hdphoto26.wdp"/><Relationship Id="rId48" Type="http://schemas.openxmlformats.org/officeDocument/2006/relationships/slide" Target="slide2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88.jpe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6.vml"/><Relationship Id="rId6" Type="http://schemas.openxmlformats.org/officeDocument/2006/relationships/slide" Target="slide16.xml"/><Relationship Id="rId11" Type="http://schemas.openxmlformats.org/officeDocument/2006/relationships/image" Target="../media/image110.emf"/><Relationship Id="rId5" Type="http://schemas.microsoft.com/office/2007/relationships/hdphoto" Target="../media/hdphoto14.wdp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89.png"/><Relationship Id="rId9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88.jpe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7.vml"/><Relationship Id="rId6" Type="http://schemas.openxmlformats.org/officeDocument/2006/relationships/slide" Target="slide16.xml"/><Relationship Id="rId11" Type="http://schemas.openxmlformats.org/officeDocument/2006/relationships/image" Target="../media/image112.emf"/><Relationship Id="rId5" Type="http://schemas.microsoft.com/office/2007/relationships/hdphoto" Target="../media/hdphoto14.wdp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89.png"/><Relationship Id="rId9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88.jpe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8.vml"/><Relationship Id="rId6" Type="http://schemas.openxmlformats.org/officeDocument/2006/relationships/slide" Target="slide16.xml"/><Relationship Id="rId11" Type="http://schemas.openxmlformats.org/officeDocument/2006/relationships/image" Target="../media/image114.wmf"/><Relationship Id="rId5" Type="http://schemas.microsoft.com/office/2007/relationships/hdphoto" Target="../media/hdphoto14.wdp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89.png"/><Relationship Id="rId9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88.jpe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9.vml"/><Relationship Id="rId6" Type="http://schemas.openxmlformats.org/officeDocument/2006/relationships/slide" Target="slide16.xml"/><Relationship Id="rId11" Type="http://schemas.openxmlformats.org/officeDocument/2006/relationships/image" Target="../media/image116.wmf"/><Relationship Id="rId5" Type="http://schemas.microsoft.com/office/2007/relationships/hdphoto" Target="../media/hdphoto14.wdp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89.png"/><Relationship Id="rId9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18.wmf"/><Relationship Id="rId3" Type="http://schemas.openxmlformats.org/officeDocument/2006/relationships/image" Target="../media/image88.jpeg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0.vml"/><Relationship Id="rId6" Type="http://schemas.openxmlformats.org/officeDocument/2006/relationships/slide" Target="slide16.xml"/><Relationship Id="rId11" Type="http://schemas.openxmlformats.org/officeDocument/2006/relationships/image" Target="../media/image31.wmf"/><Relationship Id="rId5" Type="http://schemas.microsoft.com/office/2007/relationships/hdphoto" Target="../media/hdphoto14.wdp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89.png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8.wmf"/><Relationship Id="rId3" Type="http://schemas.openxmlformats.org/officeDocument/2006/relationships/image" Target="../media/image123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125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29.png"/><Relationship Id="rId4" Type="http://schemas.openxmlformats.org/officeDocument/2006/relationships/hyperlink" Target="https://pixabay.com/ko/%ED%8F%B4%EB%9D%BC%EB%A1%9C%EC%9D%B4%EB%93%9C-%EC%82%AC%EC%A7%84-%ED%94%84%EB%A0%88%EC%9E%84-2989416/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36.jp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3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0.jpeg"/><Relationship Id="rId11" Type="http://schemas.openxmlformats.org/officeDocument/2006/relationships/image" Target="../media/image2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23.png"/><Relationship Id="rId4" Type="http://schemas.openxmlformats.org/officeDocument/2006/relationships/image" Target="../media/image19.jpe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6.jp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A0C8DE41-13FE-4202-8BAE-EB5A2A9AE3FD}"/>
              </a:ext>
            </a:extLst>
          </p:cNvPr>
          <p:cNvSpPr/>
          <p:nvPr/>
        </p:nvSpPr>
        <p:spPr>
          <a:xfrm>
            <a:off x="1591857" y="1352550"/>
            <a:ext cx="5960285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4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BF851D2-A09F-41B4-ADC2-EF636181C32F}"/>
              </a:ext>
            </a:extLst>
          </p:cNvPr>
          <p:cNvSpPr txBox="1"/>
          <p:nvPr/>
        </p:nvSpPr>
        <p:spPr>
          <a:xfrm flipH="1">
            <a:off x="3048000" y="3638550"/>
            <a:ext cx="579954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: THCS Tả Thanh Oai</a:t>
            </a:r>
          </a:p>
          <a:p>
            <a:pPr>
              <a:lnSpc>
                <a:spcPct val="150000"/>
              </a:lnSpc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pPr>
              <a:lnSpc>
                <a:spcPct val="150000"/>
              </a:lnSpc>
            </a:pPr>
            <a:r>
              <a:rPr lang="en-GB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: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51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A707123-AEC9-4E85-8AE2-89ADA1C96088}"/>
              </a:ext>
            </a:extLst>
          </p:cNvPr>
          <p:cNvSpPr txBox="1"/>
          <p:nvPr/>
        </p:nvSpPr>
        <p:spPr>
          <a:xfrm>
            <a:off x="152400" y="663796"/>
            <a:ext cx="845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ộng, trừ số thập phân 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B965593-CD1A-412C-8ADB-E403327BB7FA}"/>
              </a:ext>
            </a:extLst>
          </p:cNvPr>
          <p:cNvSpPr txBox="1"/>
          <p:nvPr/>
        </p:nvSpPr>
        <p:spPr>
          <a:xfrm>
            <a:off x="3025140" y="1505158"/>
            <a:ext cx="58140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tính rồi tính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205E317-AF83-4F03-95EA-7196035A2BC3}"/>
              </a:ext>
            </a:extLst>
          </p:cNvPr>
          <p:cNvSpPr txBox="1"/>
          <p:nvPr/>
        </p:nvSpPr>
        <p:spPr>
          <a:xfrm>
            <a:off x="3031689" y="2542936"/>
            <a:ext cx="2327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:</a:t>
            </a:r>
          </a:p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</a:t>
            </a:r>
          </a:p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BF5A091-6D43-4D1D-8CA0-EE7B22BADBF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76012" y="3269158"/>
            <a:ext cx="1847612" cy="1847612"/>
          </a:xfrm>
          <a:prstGeom prst="rect">
            <a:avLst/>
          </a:prstGeom>
        </p:spPr>
      </p:pic>
      <p:sp>
        <p:nvSpPr>
          <p:cNvPr id="11" name="Arrow: Pentagon 10">
            <a:extLst>
              <a:ext uri="{FF2B5EF4-FFF2-40B4-BE49-F238E27FC236}">
                <a16:creationId xmlns="" xmlns:a16="http://schemas.microsoft.com/office/drawing/2014/main" id="{444A757E-D197-49BC-9D50-FCCC48413367}"/>
              </a:ext>
            </a:extLst>
          </p:cNvPr>
          <p:cNvSpPr/>
          <p:nvPr/>
        </p:nvSpPr>
        <p:spPr>
          <a:xfrm>
            <a:off x="2171700" y="1631335"/>
            <a:ext cx="838200" cy="457200"/>
          </a:xfrm>
          <a:prstGeom prst="homePlat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+mj-lt"/>
              </a:rPr>
              <a:t>HĐ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F2AF6D3E-9FD1-4AB6-8692-1E9F944EC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13890"/>
              </p:ext>
            </p:extLst>
          </p:nvPr>
        </p:nvGraphicFramePr>
        <p:xfrm>
          <a:off x="3455670" y="2081186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F2AF6D3E-9FD1-4AB6-8692-1E9F944EC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5670" y="2081186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F7431A97-9F3D-4B96-B8AC-57F08FBC4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17844"/>
              </p:ext>
            </p:extLst>
          </p:nvPr>
        </p:nvGraphicFramePr>
        <p:xfrm>
          <a:off x="6287552" y="2091371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F7431A97-9F3D-4B96-B8AC-57F08FBC4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7552" y="2091371"/>
                        <a:ext cx="180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44ADB5EE-6294-4FCE-85F5-0828A313A95D}"/>
              </a:ext>
            </a:extLst>
          </p:cNvPr>
          <p:cNvCxnSpPr/>
          <p:nvPr/>
        </p:nvCxnSpPr>
        <p:spPr>
          <a:xfrm>
            <a:off x="3512503" y="4050030"/>
            <a:ext cx="1295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9A34668E-DD0E-40AE-BAB4-913691A71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42203"/>
              </p:ext>
            </p:extLst>
          </p:nvPr>
        </p:nvGraphicFramePr>
        <p:xfrm>
          <a:off x="3790633" y="32131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9A34668E-DD0E-40AE-BAB4-913691A71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0633" y="3213100"/>
                        <a:ext cx="876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BFAD881B-E5F6-4F38-856C-CF17F0AAE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83313"/>
              </p:ext>
            </p:extLst>
          </p:nvPr>
        </p:nvGraphicFramePr>
        <p:xfrm>
          <a:off x="3771900" y="3644900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BFAD881B-E5F6-4F38-856C-CF17F0AAE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1900" y="3644900"/>
                        <a:ext cx="63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A4DFC914-2EC4-4241-95A3-CE53CB135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96080"/>
              </p:ext>
            </p:extLst>
          </p:nvPr>
        </p:nvGraphicFramePr>
        <p:xfrm>
          <a:off x="3495040" y="34798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253800" imgH="253800" progId="Equation.DSMT4">
                  <p:embed/>
                </p:oleObj>
              </mc:Choice>
              <mc:Fallback>
                <p:oleObj name="Equation" r:id="rId12" imgW="2538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A4DFC914-2EC4-4241-95A3-CE53CB135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5040" y="3479800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BF0C1D39-58D2-4689-AA5B-5F9BC4007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52895"/>
              </p:ext>
            </p:extLst>
          </p:nvPr>
        </p:nvGraphicFramePr>
        <p:xfrm>
          <a:off x="3759835" y="4122738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BF0C1D39-58D2-4689-AA5B-5F9BC4007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9835" y="4122738"/>
                        <a:ext cx="86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7034928B-CE60-4FD1-B714-D2E9DC3C1245}"/>
              </a:ext>
            </a:extLst>
          </p:cNvPr>
          <p:cNvCxnSpPr/>
          <p:nvPr/>
        </p:nvCxnSpPr>
        <p:spPr>
          <a:xfrm>
            <a:off x="6263640" y="4053584"/>
            <a:ext cx="1295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495F7BD2-D207-4320-A498-36B96566A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05184"/>
              </p:ext>
            </p:extLst>
          </p:nvPr>
        </p:nvGraphicFramePr>
        <p:xfrm>
          <a:off x="6537960" y="321310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495F7BD2-D207-4320-A498-36B96566A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7960" y="3213100"/>
                        <a:ext cx="977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FBEB76CA-3079-47A4-A4B0-60C0912C6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42407"/>
              </p:ext>
            </p:extLst>
          </p:nvPr>
        </p:nvGraphicFramePr>
        <p:xfrm>
          <a:off x="6673533" y="3641725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FBEB76CA-3079-47A4-A4B0-60C0912C6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3533" y="3641725"/>
                        <a:ext cx="62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BFB47735-E57F-4FE7-A9A3-2A6C79DD8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0909"/>
              </p:ext>
            </p:extLst>
          </p:nvPr>
        </p:nvGraphicFramePr>
        <p:xfrm>
          <a:off x="6254433" y="3573779"/>
          <a:ext cx="25400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20" imgW="253800" imgH="152280" progId="Equation.DSMT4">
                  <p:embed/>
                </p:oleObj>
              </mc:Choice>
              <mc:Fallback>
                <p:oleObj name="Equation" r:id="rId20" imgW="253800" imgH="152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BFB47735-E57F-4FE7-A9A3-2A6C79DD8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54433" y="3573779"/>
                        <a:ext cx="25400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FC1FAB55-8291-4F26-AC6C-E8FF1D99B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15371"/>
              </p:ext>
            </p:extLst>
          </p:nvPr>
        </p:nvGraphicFramePr>
        <p:xfrm>
          <a:off x="6527800" y="410210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FC1FAB55-8291-4F26-AC6C-E8FF1D99B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7800" y="4102100"/>
                        <a:ext cx="93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9585FF9-F35C-472D-A061-45D5FEB0A245}"/>
              </a:ext>
            </a:extLst>
          </p:cNvPr>
          <p:cNvSpPr txBox="1"/>
          <p:nvPr/>
        </p:nvSpPr>
        <p:spPr>
          <a:xfrm>
            <a:off x="5886625" y="2617759"/>
            <a:ext cx="5799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30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                       </a:t>
            </a:r>
          </a:p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CA8BC742-FD3B-4F3B-95BD-09AA9A34EF3D}"/>
              </a:ext>
            </a:extLst>
          </p:cNvPr>
          <p:cNvSpPr txBox="1"/>
          <p:nvPr/>
        </p:nvSpPr>
        <p:spPr>
          <a:xfrm>
            <a:off x="3023631" y="1941438"/>
            <a:ext cx="5129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859D7D42-C7F8-401B-A6BA-E8CE5B9B4DDD}"/>
              </a:ext>
            </a:extLst>
          </p:cNvPr>
          <p:cNvSpPr txBox="1"/>
          <p:nvPr/>
        </p:nvSpPr>
        <p:spPr>
          <a:xfrm>
            <a:off x="5816376" y="1952902"/>
            <a:ext cx="8177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20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 animBg="1"/>
      <p:bldP spid="27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573E446-D896-4800-93EA-140BC9AACC55}"/>
              </a:ext>
            </a:extLst>
          </p:cNvPr>
          <p:cNvSpPr txBox="1"/>
          <p:nvPr/>
        </p:nvSpPr>
        <p:spPr>
          <a:xfrm>
            <a:off x="33340" y="391320"/>
            <a:ext cx="422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ộng, trừ số thập phân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493164D-1DFE-458C-9621-246C00EB862B}"/>
              </a:ext>
            </a:extLst>
          </p:cNvPr>
          <p:cNvSpPr txBox="1"/>
          <p:nvPr/>
        </p:nvSpPr>
        <p:spPr>
          <a:xfrm>
            <a:off x="1100309" y="812901"/>
            <a:ext cx="78867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D86A6AC-5F18-4F46-9C0A-975B7240F456}"/>
              </a:ext>
            </a:extLst>
          </p:cNvPr>
          <p:cNvSpPr txBox="1"/>
          <p:nvPr/>
        </p:nvSpPr>
        <p:spPr>
          <a:xfrm>
            <a:off x="1113962" y="2015938"/>
            <a:ext cx="6051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row: Pentagon 5">
            <a:extLst>
              <a:ext uri="{FF2B5EF4-FFF2-40B4-BE49-F238E27FC236}">
                <a16:creationId xmlns="" xmlns:a16="http://schemas.microsoft.com/office/drawing/2014/main" id="{B3494886-43DB-410B-8ECC-FE11D3BE159F}"/>
              </a:ext>
            </a:extLst>
          </p:cNvPr>
          <p:cNvSpPr/>
          <p:nvPr/>
        </p:nvSpPr>
        <p:spPr>
          <a:xfrm>
            <a:off x="220036" y="970416"/>
            <a:ext cx="838200" cy="457200"/>
          </a:xfrm>
          <a:prstGeom prst="homePlat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+mj-lt"/>
              </a:rPr>
              <a:t>HĐ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1270185-885E-45ED-9C1E-2D8A02775D63}"/>
              </a:ext>
            </a:extLst>
          </p:cNvPr>
          <p:cNvSpPr txBox="1"/>
          <p:nvPr/>
        </p:nvSpPr>
        <p:spPr>
          <a:xfrm>
            <a:off x="4207457" y="2024710"/>
            <a:ext cx="5250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1355A06-AD65-45A0-999A-BFFC8A2D1632}"/>
              </a:ext>
            </a:extLst>
          </p:cNvPr>
          <p:cNvSpPr txBox="1"/>
          <p:nvPr/>
        </p:nvSpPr>
        <p:spPr>
          <a:xfrm>
            <a:off x="6545148" y="1968216"/>
            <a:ext cx="5250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C63BB8D3-C199-4D14-BC19-56597F253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31526"/>
              </p:ext>
            </p:extLst>
          </p:nvPr>
        </p:nvGraphicFramePr>
        <p:xfrm>
          <a:off x="1525905" y="2104349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2222280" imgH="419040" progId="Equation.DSMT4">
                  <p:embed/>
                </p:oleObj>
              </mc:Choice>
              <mc:Fallback>
                <p:oleObj name="Equation" r:id="rId4" imgW="2222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C63BB8D3-C199-4D14-BC19-56597F253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905" y="2104349"/>
                        <a:ext cx="2222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78D6C0FE-34BC-4673-AB6B-A2AA662C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09803"/>
              </p:ext>
            </p:extLst>
          </p:nvPr>
        </p:nvGraphicFramePr>
        <p:xfrm>
          <a:off x="4653968" y="2105089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523880" imgH="419040" progId="Equation.DSMT4">
                  <p:embed/>
                </p:oleObj>
              </mc:Choice>
              <mc:Fallback>
                <p:oleObj name="Equation" r:id="rId6" imgW="152388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78D6C0FE-34BC-4673-AB6B-A2AA662C0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968" y="2105089"/>
                        <a:ext cx="152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DE4D25B1-DBD9-4A2D-8BC8-D2F8B77F6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1757"/>
              </p:ext>
            </p:extLst>
          </p:nvPr>
        </p:nvGraphicFramePr>
        <p:xfrm>
          <a:off x="6978796" y="207110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DE4D25B1-DBD9-4A2D-8BC8-D2F8B77F6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8796" y="2071108"/>
                        <a:ext cx="114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3A14588-0EBC-451E-B168-948234F2F2A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57387"/>
            <a:ext cx="1561730" cy="156173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DFFF524E-5FAC-4174-B05B-E247CE184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57551"/>
              </p:ext>
            </p:extLst>
          </p:nvPr>
        </p:nvGraphicFramePr>
        <p:xfrm>
          <a:off x="1950086" y="308915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2222280" imgH="419040" progId="Equation.DSMT4">
                  <p:embed/>
                </p:oleObj>
              </mc:Choice>
              <mc:Fallback>
                <p:oleObj name="Equation" r:id="rId11" imgW="222228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FFF524E-5FAC-4174-B05B-E247CE184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0086" y="3089158"/>
                        <a:ext cx="2222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6ED417B8-5A38-406E-AADA-7D84BEBE9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95753"/>
              </p:ext>
            </p:extLst>
          </p:nvPr>
        </p:nvGraphicFramePr>
        <p:xfrm>
          <a:off x="4273868" y="308978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2006280" imgH="419040" progId="Equation.DSMT4">
                  <p:embed/>
                </p:oleObj>
              </mc:Choice>
              <mc:Fallback>
                <p:oleObj name="Equation" r:id="rId13" imgW="200628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6ED417B8-5A38-406E-AADA-7D84BEBE9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3868" y="3089780"/>
                        <a:ext cx="200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B3D4158F-328B-4DCC-B8AD-8EE54CD07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61188"/>
              </p:ext>
            </p:extLst>
          </p:nvPr>
        </p:nvGraphicFramePr>
        <p:xfrm>
          <a:off x="6381751" y="311455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5" imgW="1104840" imgH="393480" progId="Equation.DSMT4">
                  <p:embed/>
                </p:oleObj>
              </mc:Choice>
              <mc:Fallback>
                <p:oleObj name="Equation" r:id="rId15" imgW="11048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B3D4158F-328B-4DCC-B8AD-8EE54CD07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1751" y="3114558"/>
                        <a:ext cx="1104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FB283468-7650-424C-818F-32B6E07D1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57333"/>
              </p:ext>
            </p:extLst>
          </p:nvPr>
        </p:nvGraphicFramePr>
        <p:xfrm>
          <a:off x="1984376" y="3726412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7" imgW="1523880" imgH="419040" progId="Equation.DSMT4">
                  <p:embed/>
                </p:oleObj>
              </mc:Choice>
              <mc:Fallback>
                <p:oleObj name="Equation" r:id="rId17" imgW="15238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FB283468-7650-424C-818F-32B6E07D1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4376" y="3726412"/>
                        <a:ext cx="152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BA6BEA8C-7B17-4562-AE3F-4AF83796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94071"/>
              </p:ext>
            </p:extLst>
          </p:nvPr>
        </p:nvGraphicFramePr>
        <p:xfrm>
          <a:off x="3621090" y="3751812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9" imgW="1282680" imgH="393480" progId="Equation.DSMT4">
                  <p:embed/>
                </p:oleObj>
              </mc:Choice>
              <mc:Fallback>
                <p:oleObj name="Equation" r:id="rId19" imgW="1282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A6BEA8C-7B17-4562-AE3F-4AF83796E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21090" y="3751812"/>
                        <a:ext cx="128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8724FC7E-46A2-4564-932E-C98FA43FC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77552"/>
              </p:ext>
            </p:extLst>
          </p:nvPr>
        </p:nvGraphicFramePr>
        <p:xfrm>
          <a:off x="5016504" y="3739112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1" imgW="749160" imgH="393480" progId="Equation.DSMT4">
                  <p:embed/>
                </p:oleObj>
              </mc:Choice>
              <mc:Fallback>
                <p:oleObj name="Equation" r:id="rId21" imgW="7491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8724FC7E-46A2-4564-932E-C98FA43F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16504" y="3739112"/>
                        <a:ext cx="74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2945C306-9737-4474-957F-BE845FF8E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68070"/>
              </p:ext>
            </p:extLst>
          </p:nvPr>
        </p:nvGraphicFramePr>
        <p:xfrm>
          <a:off x="1989456" y="4454661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3" imgW="1143000" imgH="393480" progId="Equation.DSMT4">
                  <p:embed/>
                </p:oleObj>
              </mc:Choice>
              <mc:Fallback>
                <p:oleObj name="Equation" r:id="rId23" imgW="11430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2945C306-9737-4474-957F-BE845FF8E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9456" y="4454661"/>
                        <a:ext cx="114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0B400A8A-98D2-4AC8-87D0-131EF3D4C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0397"/>
              </p:ext>
            </p:extLst>
          </p:nvPr>
        </p:nvGraphicFramePr>
        <p:xfrm>
          <a:off x="3258186" y="446545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5" imgW="1828800" imgH="419040" progId="Equation.DSMT4">
                  <p:embed/>
                </p:oleObj>
              </mc:Choice>
              <mc:Fallback>
                <p:oleObj name="Equation" r:id="rId25" imgW="182880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0B400A8A-98D2-4AC8-87D0-131EF3D4C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58186" y="4465455"/>
                        <a:ext cx="182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463C0AEE-2300-4989-BFF8-CE1AAE829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03985"/>
              </p:ext>
            </p:extLst>
          </p:nvPr>
        </p:nvGraphicFramePr>
        <p:xfrm>
          <a:off x="5246371" y="4459105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7" imgW="1917360" imgH="419040" progId="Equation.DSMT4">
                  <p:embed/>
                </p:oleObj>
              </mc:Choice>
              <mc:Fallback>
                <p:oleObj name="Equation" r:id="rId27" imgW="191736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463C0AEE-2300-4989-BFF8-CE1AAE829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46371" y="4459105"/>
                        <a:ext cx="1917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2562DC79-0E73-478D-9D1F-8049F6A16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22182"/>
              </p:ext>
            </p:extLst>
          </p:nvPr>
        </p:nvGraphicFramePr>
        <p:xfrm>
          <a:off x="7323456" y="447815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29" imgW="914400" imgH="393480" progId="Equation.DSMT4">
                  <p:embed/>
                </p:oleObj>
              </mc:Choice>
              <mc:Fallback>
                <p:oleObj name="Equation" r:id="rId29" imgW="9144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2562DC79-0E73-478D-9D1F-8049F6A16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23456" y="447815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4FF942E-5F4A-4BCF-96FB-2B7CE5AE03BF}"/>
              </a:ext>
            </a:extLst>
          </p:cNvPr>
          <p:cNvSpPr/>
          <p:nvPr/>
        </p:nvSpPr>
        <p:spPr>
          <a:xfrm>
            <a:off x="3663983" y="2283361"/>
            <a:ext cx="213712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: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A6BBB102-41B3-4EDF-A07D-10BF35C37CA4}"/>
              </a:ext>
            </a:extLst>
          </p:cNvPr>
          <p:cNvSpPr txBox="1"/>
          <p:nvPr/>
        </p:nvSpPr>
        <p:spPr>
          <a:xfrm>
            <a:off x="1620203" y="304164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9485579E-8B40-4E1F-9AB7-CBD84C6281F9}"/>
              </a:ext>
            </a:extLst>
          </p:cNvPr>
          <p:cNvSpPr txBox="1"/>
          <p:nvPr/>
        </p:nvSpPr>
        <p:spPr>
          <a:xfrm>
            <a:off x="1629994" y="366982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F1B593B4-4291-4625-8C48-23412C8EEBB1}"/>
              </a:ext>
            </a:extLst>
          </p:cNvPr>
          <p:cNvSpPr txBox="1"/>
          <p:nvPr/>
        </p:nvSpPr>
        <p:spPr>
          <a:xfrm>
            <a:off x="1620203" y="43636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17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12" grpId="0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="" xmlns:a16="http://schemas.microsoft.com/office/drawing/2014/main" id="{347CBB9B-70BA-42F9-8610-84243BAD0D42}"/>
              </a:ext>
            </a:extLst>
          </p:cNvPr>
          <p:cNvSpPr/>
          <p:nvPr/>
        </p:nvSpPr>
        <p:spPr>
          <a:xfrm>
            <a:off x="419508" y="688213"/>
            <a:ext cx="3560983" cy="2503503"/>
          </a:xfrm>
          <a:prstGeom prst="cloudCallout">
            <a:avLst>
              <a:gd name="adj1" fmla="val -19898"/>
              <a:gd name="adj2" fmla="val 51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6858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â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Speech Bubble: Rectangle 33">
            <a:extLst>
              <a:ext uri="{FF2B5EF4-FFF2-40B4-BE49-F238E27FC236}">
                <a16:creationId xmlns="" xmlns:a16="http://schemas.microsoft.com/office/drawing/2014/main" id="{60938FA9-EAB2-46F3-AA9B-B5F9A4FB94F4}"/>
              </a:ext>
            </a:extLst>
          </p:cNvPr>
          <p:cNvSpPr/>
          <p:nvPr/>
        </p:nvSpPr>
        <p:spPr>
          <a:xfrm>
            <a:off x="2555644" y="886806"/>
            <a:ext cx="6147893" cy="3046987"/>
          </a:xfrm>
          <a:prstGeom prst="wedgeRectCallout">
            <a:avLst>
              <a:gd name="adj1" fmla="val -63698"/>
              <a:gd name="adj2" fmla="val 48073"/>
            </a:avLst>
          </a:prstGeom>
          <a:ln w="571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 w="57150">
                <a:solidFill>
                  <a:srgbClr val="FF0000"/>
                </a:solidFill>
                <a:prstDash val="sysDot"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F42711DE-DBED-4214-8161-16DA06649FA9}"/>
              </a:ext>
            </a:extLst>
          </p:cNvPr>
          <p:cNvSpPr txBox="1"/>
          <p:nvPr/>
        </p:nvSpPr>
        <p:spPr>
          <a:xfrm>
            <a:off x="2691132" y="898236"/>
            <a:ext cx="56910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25" marR="0" lvl="0" indent="-428625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â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28625" marR="0" lvl="0" indent="-428625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marL="0" marR="0" lvl="0" indent="0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marL="428625" marR="0" lvl="0" indent="-428625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428625" marR="0" lvl="0" indent="-428625" algn="just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EA4D490F-AC8E-450E-B922-05C07FF5C6D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5416" y="4097005"/>
            <a:ext cx="1038584" cy="10385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C0876E7-355C-49D3-8E2C-78D21307805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67" y="3157426"/>
            <a:ext cx="863458" cy="19403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183EA540-7325-465E-A598-8D57F8F555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02" y="3139998"/>
            <a:ext cx="781379" cy="186597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B38610AF-4A43-4B20-8865-B73F3D69E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5554" y="1377468"/>
          <a:ext cx="236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2361960" imgH="330120" progId="Equation.DSMT4">
                  <p:embed/>
                </p:oleObj>
              </mc:Choice>
              <mc:Fallback>
                <p:oleObj name="Equation" r:id="rId8" imgW="236196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B38610AF-4A43-4B20-8865-B73F3D69E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5554" y="1377468"/>
                        <a:ext cx="236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B1C50FA1-53A4-4CCD-9586-7B6B4B2C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7730" y="2092958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1663560" imgH="330120" progId="Equation.DSMT4">
                  <p:embed/>
                </p:oleObj>
              </mc:Choice>
              <mc:Fallback>
                <p:oleObj name="Equation" r:id="rId10" imgW="166356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B1C50FA1-53A4-4CCD-9586-7B6B4B2C43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7730" y="2092958"/>
                        <a:ext cx="166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423941D-98EB-40C9-ACFB-895D7B1AE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749" y="212851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952200" imgH="279360" progId="Equation.DSMT4">
                  <p:embed/>
                </p:oleObj>
              </mc:Choice>
              <mc:Fallback>
                <p:oleObj name="Equation" r:id="rId12" imgW="9522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C423941D-98EB-40C9-ACFB-895D7B1AE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1749" y="2128518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97F02504-5362-4EB8-94D1-F8FA56BEB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3125" y="2455388"/>
          <a:ext cx="200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4" imgW="2006280" imgH="330120" progId="Equation.DSMT4">
                  <p:embed/>
                </p:oleObj>
              </mc:Choice>
              <mc:Fallback>
                <p:oleObj name="Equation" r:id="rId14" imgW="200628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97F02504-5362-4EB8-94D1-F8FA56BEB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3125" y="2455388"/>
                        <a:ext cx="200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ED236969-200D-4CEE-BE9E-C81BAC2AB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900" y="2458937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D236969-200D-4CEE-BE9E-C81BAC2AB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64900" y="2458937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222BF333-3F2D-4C36-83A1-FD5A0735E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7450" y="3520099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8" imgW="1663560" imgH="330120" progId="Equation.DSMT4">
                  <p:embed/>
                </p:oleObj>
              </mc:Choice>
              <mc:Fallback>
                <p:oleObj name="Equation" r:id="rId18" imgW="166356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222BF333-3F2D-4C36-83A1-FD5A0735E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77450" y="3520099"/>
                        <a:ext cx="166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1B326545-0929-4335-A854-9E80DDDC59E4}"/>
              </a:ext>
            </a:extLst>
          </p:cNvPr>
          <p:cNvSpPr txBox="1"/>
          <p:nvPr/>
        </p:nvSpPr>
        <p:spPr>
          <a:xfrm>
            <a:off x="2860" y="391320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Cộng, trừ số thập phân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3038DBD-1EAA-4892-88A4-4E2E84F0E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5288" y="13493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0" imgW="799920" imgH="304560" progId="Equation.DSMT4">
                  <p:embed/>
                </p:oleObj>
              </mc:Choice>
              <mc:Fallback>
                <p:oleObj name="Equation" r:id="rId20" imgW="79992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13038DBD-1EAA-4892-88A4-4E2E84F0E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45288" y="1349375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527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4" grpId="0" animBg="1"/>
      <p:bldP spid="33" grpId="0"/>
      <p:bldP spid="3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3"/>
            <a:ext cx="308610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76007" y="2159336"/>
            <a:ext cx="3094827" cy="7617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 tập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47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9309ac64-8288-4ea0-aa2f-061f9418d41f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91567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Lam tac\tải xuống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409950"/>
            <a:ext cx="971550" cy="117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477" y="3998119"/>
            <a:ext cx="1066800" cy="707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Lam tac\800px_COLOURBOX9774185 (4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4" y="3998119"/>
            <a:ext cx="1787353" cy="605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998119"/>
            <a:ext cx="762000" cy="505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98119"/>
            <a:ext cx="1066800" cy="707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8001" y="3971345"/>
            <a:ext cx="914400" cy="55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C:\Users\ADMIN\Desktop\Lam tac\il_570xN.938660066_slvo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60452"/>
            <a:ext cx="1474982" cy="263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Lam tac\lumberjack-lean-on-the-wood-log-vector-7780327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243">
            <a:off x="7391993" y="2872914"/>
            <a:ext cx="1835809" cy="2773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ình ảnh có liên quan"/>
          <p:cNvPicPr>
            <a:picLocks noChangeAspect="1" noChangeArrowheads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67200" y="-1695450"/>
            <a:ext cx="9281827" cy="824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8" descr="C:\Users\ADMIN\Desktop\Tai nguyen thiet ke tro choi\Giai cuu rung xanh\playful-wild-monkeys_1308-2930 (4).jpg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100000" l="0" r="1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1" y="-100238"/>
            <a:ext cx="914399" cy="131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 descr="Hình ảnh có liên quan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0" b="100000" l="0" r="99688">
                        <a14:foregroundMark x1="22813" y1="35938" x2="26563" y2="52188"/>
                        <a14:foregroundMark x1="34063" y1="19375" x2="37813" y2="46875"/>
                        <a14:foregroundMark x1="30000" y1="28125" x2="35938" y2="44063"/>
                        <a14:foregroundMark x1="32813" y1="25938" x2="33750" y2="356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5904" flipH="1">
            <a:off x="634967" y="2433612"/>
            <a:ext cx="1015637" cy="991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28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923" y="-628650"/>
            <a:ext cx="2605877" cy="2617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96499" y="978753"/>
            <a:ext cx="20730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O VỆ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034" name="Picture 10" descr="C:\Users\ADMIN\Desktop\Tai nguyen thiet ke tro choi\Angry birds epic birds\1505573783630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766" y="2059534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9677400" y="45051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1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4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805"/>
            <a:ext cx="8458200" cy="5136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1600200" y="1177826"/>
            <a:ext cx="624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ú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ú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ỉ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ặ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á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ừ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â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ặ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410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\Desktop\Lam tac\tải xuốn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52600" y="3057672"/>
            <a:ext cx="762000" cy="961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ADMIN\Desktop\Lam tac\800px_COLOURBOX9774185 (2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44258" y="3531663"/>
            <a:ext cx="16764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23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531663"/>
            <a:ext cx="1044576" cy="692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Lam tac\800px_COLOURBOX9774185 (4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580">
            <a:off x="481147" y="3877556"/>
            <a:ext cx="1091619" cy="36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23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0658" y="3716048"/>
            <a:ext cx="994682" cy="692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Lam tac\tree-576145_960_720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7150"/>
            <a:ext cx="5937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Lam tac\lumberjack-lean-on-the-wood-log-vector-7780327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243" flipH="1">
            <a:off x="299087" y="3253763"/>
            <a:ext cx="1455738" cy="224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Untitleda (2)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04950"/>
            <a:ext cx="40894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C:\Users\ADMIN\Desktop\Picture1a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914" y="3090904"/>
            <a:ext cx="1560513" cy="226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8" descr="C:\Users\ADMIN\Desktop\Lam tac\il_570xN.938660066_slvo.jp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37454"/>
            <a:ext cx="1104900" cy="206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6" descr="C:\Users\ADMIN\Desktop\Lam tac\stock-vector-cartoon-art-of-a-lumberjack-paul-bunyan-type-with-a-log-on-his-shoulder-this-guy-has-the-typical-17555299.jp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93868" l="0" r="100000">
                        <a14:backgroundMark x1="34375" y1="82830" x2="30250" y2="82830"/>
                        <a14:backgroundMark x1="43250" y1="81698" x2="37000" y2="82830"/>
                        <a14:backgroundMark x1="69750" y1="79717" x2="77625" y2="77358"/>
                        <a14:backgroundMark x1="44250" y1="6226" x2="12500" y2="13679"/>
                        <a14:backgroundMark x1="51000" y1="7358" x2="7250" y2="26981"/>
                        <a14:backgroundMark x1="93250" y1="3396" x2="99000" y2="7358"/>
                        <a14:backgroundMark x1="96375" y1="23113" x2="84875" y2="73019"/>
                        <a14:backgroundMark x1="6250" y1="68302" x2="13500" y2="87925"/>
                        <a14:backgroundMark x1="30750" y1="63585" x2="10375" y2="86038"/>
                        <a14:backgroundMark x1="77125" y1="91132" x2="92750" y2="8405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  <a14:imgEffect>
                      <a14:saturation sat="20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81427" y="3921557"/>
            <a:ext cx="990600" cy="1385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9" descr="C:\Users\ADMIN\Desktop\Lam tac\e7f4c27d556f238339f9337509756439--lumberjacks-vectors.jpg">
            <a:hlinkClick r:id="rId26" action="ppaction://hlinksldjump"/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99429" l="0" r="98475">
                        <a14:foregroundMark x1="17797" y1="71714" x2="15085" y2="80000"/>
                        <a14:foregroundMark x1="47627" y1="13714" x2="51017" y2="20286"/>
                        <a14:foregroundMark x1="56441" y1="13714" x2="56441" y2="20286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028" y="3190068"/>
            <a:ext cx="1790972" cy="212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C:\Users\ADMIN\Desktop\Tai nguyen thiet ke tro choi\Giai cuu rung xanh\playful-wild-monkeys_1308-2930 (4).jpg"/>
          <p:cNvPicPr>
            <a:picLocks noChangeAspect="1" noChangeArrowheads="1"/>
          </p:cNvPicPr>
          <p:nvPr/>
        </p:nvPicPr>
        <p:blipFill>
          <a:blip r:embed="rId29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0" b="100000" l="0" r="1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57" y="-119288"/>
            <a:ext cx="946944" cy="131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C:\Users\ADMIN\Desktop\Tai nguyen thiet ke tro choi\Giai cuu rung xanh\scimmia-del-fumetto-31653934.jp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0" b="100000" l="0" r="100000">
                        <a14:foregroundMark x1="21875" y1="25791" x2="17750" y2="43845"/>
                        <a14:foregroundMark x1="39625" y1="23329" x2="31750" y2="45369"/>
                        <a14:foregroundMark x1="29750" y1="24385" x2="28625" y2="40914"/>
                        <a14:foregroundMark x1="14625" y1="28722" x2="19250" y2="40445"/>
                      </a14:backgroundRemoval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6793">
            <a:off x="2077072" y="536345"/>
            <a:ext cx="797916" cy="850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ình ảnh có liên quan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backgroundRemoval t="0" b="100000" l="0" r="100000">
                        <a14:foregroundMark x1="14088" y1="17556" x2="2210" y2="22889"/>
                        <a14:foregroundMark x1="22376" y1="11778" x2="27624" y2="14444"/>
                        <a14:foregroundMark x1="33149" y1="4667" x2="33978" y2="10000"/>
                        <a14:foregroundMark x1="35083" y1="21333" x2="38398" y2="26667"/>
                        <a14:foregroundMark x1="81215" y1="8000" x2="83149" y2="14444"/>
                        <a14:foregroundMark x1="92541" y1="12444" x2="98619" y2="14667"/>
                        <a14:foregroundMark x1="98895" y1="19778" x2="96961" y2="21556"/>
                        <a14:foregroundMark x1="88398" y1="21556" x2="90608" y2="24667"/>
                        <a14:foregroundMark x1="82873" y1="26889" x2="84807" y2="31556"/>
                        <a14:backgroundMark x1="46409" y1="26667" x2="47514" y2="27778"/>
                        <a14:backgroundMark x1="35359" y1="55778" x2="33978" y2="56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2671">
            <a:off x="5692960" y="-303592"/>
            <a:ext cx="1066109" cy="1325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ình ảnh có liên quan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100000" l="0" r="99688">
                        <a14:foregroundMark x1="22813" y1="35938" x2="26563" y2="52188"/>
                        <a14:foregroundMark x1="34063" y1="19375" x2="37813" y2="46875"/>
                        <a14:foregroundMark x1="30000" y1="28125" x2="35938" y2="44063"/>
                        <a14:foregroundMark x1="32813" y1="25938" x2="33750" y2="356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5904" flipH="1">
            <a:off x="4596709" y="359045"/>
            <a:ext cx="835776" cy="81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onkey cartoon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00560" flipH="1">
            <a:off x="7342120" y="702307"/>
            <a:ext cx="1009744" cy="997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Kết quả hình ảnh cho pineapple cartoon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BEBA8EAE-BF5A-486C-A8C5-ECC9F3942E4B}">
                <a14:imgProps xmlns:a14="http://schemas.microsoft.com/office/drawing/2010/main">
                  <a14:imgLayer r:embed="rId3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804" y="950553"/>
            <a:ext cx="829187" cy="87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Hình ảnh có liên quan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619" y="1337162"/>
            <a:ext cx="500579" cy="605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Kết quả hình ảnh cho durian cartoon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>
                        <a14:foregroundMark x1="24000" y1="4621" x2="31846" y2="21209"/>
                        <a14:foregroundMark x1="28462" y1="3791" x2="34308" y2="17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737" y="231510"/>
            <a:ext cx="562424" cy="73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0" descr="Hình ảnh có liên quan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BEBA8EAE-BF5A-486C-A8C5-ECC9F3942E4B}">
                <a14:imgProps xmlns:a14="http://schemas.microsoft.com/office/drawing/2010/main">
                  <a14:imgLayer r:embed="rId4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982446"/>
            <a:ext cx="482600" cy="583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2" descr="Kết quả hình ảnh cho durian cartoon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>
                        <a14:foregroundMark x1="24000" y1="4621" x2="31846" y2="21209"/>
                        <a14:foregroundMark x1="28462" y1="3791" x2="34308" y2="17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015" y="1632612"/>
            <a:ext cx="528998" cy="686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Picture1.png"/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39" y="2748810"/>
            <a:ext cx="16287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5" descr="C:\Users\ADMIN\Desktop\Lam tac\lumberjack-lean-on-the-wood-log-vector-7780327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44994" flipH="1">
            <a:off x="-393537" y="4224238"/>
            <a:ext cx="1455738" cy="224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C:\Users\ADMIN\Desktop\Picture1.png"/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0" y="2896705"/>
            <a:ext cx="16287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C:\Users\ADMIN\Desktop\Lam tac\il_570xN.938660066_slvo.jp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7892" flipH="1">
            <a:off x="1905374" y="4485503"/>
            <a:ext cx="1104900" cy="206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C:\Users\ADMIN\Desktop\Picture1.png"/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652" y="2824162"/>
            <a:ext cx="16287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Picture1a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83466">
            <a:off x="4399253" y="4221997"/>
            <a:ext cx="1560513" cy="226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\Desktop\Picture1.png"/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609975"/>
            <a:ext cx="16287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Lam tac\stock-vector-cartoon-art-of-a-lumberjack-paul-bunyan-type-with-a-log-on-his-shoulder-this-guy-has-the-typical-17555299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93868" l="0" r="100000">
                        <a14:backgroundMark x1="34375" y1="82830" x2="30250" y2="82830"/>
                        <a14:backgroundMark x1="43250" y1="81698" x2="37000" y2="82830"/>
                        <a14:backgroundMark x1="69750" y1="79717" x2="77625" y2="77358"/>
                        <a14:backgroundMark x1="44250" y1="6226" x2="12500" y2="13679"/>
                        <a14:backgroundMark x1="51000" y1="7358" x2="7250" y2="26981"/>
                        <a14:backgroundMark x1="93250" y1="3396" x2="99000" y2="7358"/>
                        <a14:backgroundMark x1="96375" y1="23113" x2="84875" y2="73019"/>
                        <a14:backgroundMark x1="6250" y1="68302" x2="13500" y2="87925"/>
                        <a14:backgroundMark x1="30750" y1="63585" x2="10375" y2="86038"/>
                        <a14:backgroundMark x1="77125" y1="91132" x2="92750" y2="8405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  <a14:imgEffect>
                      <a14:saturation sat="20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71364" flipH="1">
            <a:off x="6287955" y="4641646"/>
            <a:ext cx="990600" cy="1385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C:\Users\ADMIN\Desktop\Picture1.png"/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3000375"/>
            <a:ext cx="16287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Lam tac\e7f4c27d556f238339f9337509756439--lumberjacks-vectors.jp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99429" l="0" r="98475">
                        <a14:foregroundMark x1="17797" y1="71714" x2="15085" y2="80000"/>
                        <a14:foregroundMark x1="47627" y1="13714" x2="51017" y2="20286"/>
                        <a14:foregroundMark x1="56441" y1="13714" x2="56441" y2="20286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592405">
            <a:off x="7251333" y="4540464"/>
            <a:ext cx="1790972" cy="212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914400" y="2800350"/>
            <a:ext cx="436118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40" name="Oval 39"/>
          <p:cNvSpPr/>
          <p:nvPr/>
        </p:nvSpPr>
        <p:spPr>
          <a:xfrm>
            <a:off x="2532497" y="2800350"/>
            <a:ext cx="436118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4871338" y="2835728"/>
            <a:ext cx="436118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42" name="Oval 41"/>
          <p:cNvSpPr/>
          <p:nvPr/>
        </p:nvSpPr>
        <p:spPr>
          <a:xfrm>
            <a:off x="6172200" y="3419475"/>
            <a:ext cx="436118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43" name="Oval 42"/>
          <p:cNvSpPr/>
          <p:nvPr/>
        </p:nvSpPr>
        <p:spPr>
          <a:xfrm>
            <a:off x="7610565" y="2877397"/>
            <a:ext cx="436118" cy="381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8" name="Arrow: Right 7">
            <a:hlinkClick r:id="rId48" action="ppaction://hlinksldjump"/>
            <a:extLst>
              <a:ext uri="{FF2B5EF4-FFF2-40B4-BE49-F238E27FC236}">
                <a16:creationId xmlns="" xmlns:a16="http://schemas.microsoft.com/office/drawing/2014/main" id="{7DC95972-51D3-49E7-B79B-DA226F79305B}"/>
              </a:ext>
            </a:extLst>
          </p:cNvPr>
          <p:cNvSpPr/>
          <p:nvPr/>
        </p:nvSpPr>
        <p:spPr>
          <a:xfrm>
            <a:off x="3581400" y="4820925"/>
            <a:ext cx="520429" cy="322575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238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6.17284E-7 L 0.00226 0.47284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3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83951E-6 L 0.00521 0.28487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" y="14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0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0.00173 0.33426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16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8.64198E-7 L -0.00087 0.53395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6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0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-120474"/>
            <a:ext cx="6248400" cy="331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455" y="2724150"/>
            <a:ext cx="4916145" cy="26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362200" y="879693"/>
            <a:ext cx="441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0E211DD9-9E4D-4F24-AF3E-FE158B5E3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9566"/>
              </p:ext>
            </p:extLst>
          </p:nvPr>
        </p:nvGraphicFramePr>
        <p:xfrm>
          <a:off x="3219450" y="1452563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0E211DD9-9E4D-4F24-AF3E-FE158B5E3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450" y="1452563"/>
                        <a:ext cx="158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20CD477B-1C41-4612-8174-70F7576CE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533" y="3739961"/>
          <a:ext cx="661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661374" imgH="394765" progId="Equation.DSMT4">
                  <p:embed/>
                </p:oleObj>
              </mc:Choice>
              <mc:Fallback>
                <p:oleObj name="Equation" r:id="rId10" imgW="661374" imgH="39476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20CD477B-1C41-4612-8174-70F7576CE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7533" y="3739961"/>
                        <a:ext cx="66198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67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-120474"/>
            <a:ext cx="6248400" cy="331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455" y="2724150"/>
            <a:ext cx="4916145" cy="26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209800" y="914855"/>
            <a:ext cx="457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5A47568F-D895-4A5E-AEFC-5E2FCE6C5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7250"/>
              </p:ext>
            </p:extLst>
          </p:nvPr>
        </p:nvGraphicFramePr>
        <p:xfrm>
          <a:off x="3067050" y="1509713"/>
          <a:ext cx="270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705040" imgH="406080" progId="Equation.DSMT4">
                  <p:embed/>
                </p:oleObj>
              </mc:Choice>
              <mc:Fallback>
                <p:oleObj name="Equation" r:id="rId8" imgW="270504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5A47568F-D895-4A5E-AEFC-5E2FCE6C5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7050" y="1509713"/>
                        <a:ext cx="2705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C125324-637F-482A-9500-D4F7D1A17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950" y="3772341"/>
          <a:ext cx="1257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257258" imgH="394765" progId="Equation.DSMT4">
                  <p:embed/>
                </p:oleObj>
              </mc:Choice>
              <mc:Fallback>
                <p:oleObj name="Equation" r:id="rId10" imgW="1257258" imgH="39476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0C125324-637F-482A-9500-D4F7D1A17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0950" y="3772341"/>
                        <a:ext cx="125730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5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-120474"/>
            <a:ext cx="6248400" cy="331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455" y="2724150"/>
            <a:ext cx="4916145" cy="26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861A067-EC71-4AAF-B56C-F9FA302DE71C}"/>
              </a:ext>
            </a:extLst>
          </p:cNvPr>
          <p:cNvSpPr txBox="1"/>
          <p:nvPr/>
        </p:nvSpPr>
        <p:spPr>
          <a:xfrm>
            <a:off x="2241977" y="764397"/>
            <a:ext cx="45855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8FBF48B8-04BD-499C-9016-84F193765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72035"/>
              </p:ext>
            </p:extLst>
          </p:nvPr>
        </p:nvGraphicFramePr>
        <p:xfrm>
          <a:off x="3108325" y="1357313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8FBF48B8-04BD-499C-9016-84F193765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8325" y="1357313"/>
                        <a:ext cx="2235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1E941CDD-7C92-4F21-8EF2-C244E26F2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177" y="3669134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1E941CDD-7C92-4F21-8EF2-C244E26F2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177" y="3669134"/>
                        <a:ext cx="1028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19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>
            <a:extLst>
              <a:ext uri="{FF2B5EF4-FFF2-40B4-BE49-F238E27FC236}">
                <a16:creationId xmlns=""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1763393" y="2965574"/>
            <a:ext cx="4302619" cy="1812473"/>
            <a:chOff x="2899830" y="3954099"/>
            <a:chExt cx="5736825" cy="2416630"/>
          </a:xfrm>
        </p:grpSpPr>
        <p:pic>
          <p:nvPicPr>
            <p:cNvPr id="32" name="Hình ảnh 31">
              <a:extLst>
                <a:ext uri="{FF2B5EF4-FFF2-40B4-BE49-F238E27FC236}">
                  <a16:creationId xmlns=""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899830" y="3954099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=""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4899731" y="5458756"/>
              <a:ext cx="373692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=""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4418542" y="1791657"/>
            <a:ext cx="4222538" cy="1334862"/>
            <a:chOff x="5487875" y="3824840"/>
            <a:chExt cx="4458559" cy="1779816"/>
          </a:xfrm>
        </p:grpSpPr>
        <p:pic>
          <p:nvPicPr>
            <p:cNvPr id="20" name="Hình ảnh 19">
              <a:extLst>
                <a:ext uri="{FF2B5EF4-FFF2-40B4-BE49-F238E27FC236}">
                  <a16:creationId xmlns=""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5487875" y="3824840"/>
              <a:ext cx="4449536" cy="1779816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=""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415485" y="4772879"/>
              <a:ext cx="353094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=""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4400134" y="1833341"/>
            <a:ext cx="4257823" cy="646682"/>
            <a:chOff x="5809796" y="3824839"/>
            <a:chExt cx="453015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=""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=""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816148" y="3831594"/>
              <a:ext cx="35237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4393240" y="857431"/>
            <a:ext cx="4247840" cy="991961"/>
            <a:chOff x="6760029" y="3012424"/>
            <a:chExt cx="4539343" cy="1322615"/>
          </a:xfrm>
        </p:grpSpPr>
        <p:pic>
          <p:nvPicPr>
            <p:cNvPr id="13" name="Hình ảnh 12">
              <a:extLst>
                <a:ext uri="{FF2B5EF4-FFF2-40B4-BE49-F238E27FC236}">
                  <a16:creationId xmlns=""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=""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755567" y="3156351"/>
              <a:ext cx="3473097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84CBD01E-C1B0-4067-9F5C-A09B529125E8}"/>
              </a:ext>
            </a:extLst>
          </p:cNvPr>
          <p:cNvGrpSpPr/>
          <p:nvPr/>
        </p:nvGrpSpPr>
        <p:grpSpPr>
          <a:xfrm>
            <a:off x="1780716" y="75606"/>
            <a:ext cx="2920773" cy="2847294"/>
            <a:chOff x="564021" y="-144120"/>
            <a:chExt cx="3894364" cy="3796392"/>
          </a:xfrm>
        </p:grpSpPr>
        <p:pic>
          <p:nvPicPr>
            <p:cNvPr id="4" name="Hình ảnh 3">
              <a:extLst>
                <a:ext uri="{FF2B5EF4-FFF2-40B4-BE49-F238E27FC236}">
                  <a16:creationId xmlns="" xmlns:a16="http://schemas.microsoft.com/office/drawing/2014/main" id="{0F4C2686-3152-4154-9C7E-AB47A98296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840" t="5238" r="44219" b="39405"/>
            <a:stretch/>
          </p:blipFill>
          <p:spPr>
            <a:xfrm>
              <a:off x="564021" y="-144120"/>
              <a:ext cx="3894364" cy="3796392"/>
            </a:xfrm>
            <a:prstGeom prst="rect">
              <a:avLst/>
            </a:prstGeom>
          </p:spPr>
        </p:pic>
        <p:sp>
          <p:nvSpPr>
            <p:cNvPr id="6" name="Hộp Văn bản 5">
              <a:extLst>
                <a:ext uri="{FF2B5EF4-FFF2-40B4-BE49-F238E27FC236}">
                  <a16:creationId xmlns="" xmlns:a16="http://schemas.microsoft.com/office/drawing/2014/main" id="{CA548A94-DE83-497F-BA4F-A652A164B062}"/>
                </a:ext>
              </a:extLst>
            </p:cNvPr>
            <p:cNvSpPr txBox="1"/>
            <p:nvPr/>
          </p:nvSpPr>
          <p:spPr>
            <a:xfrm>
              <a:off x="1723237" y="-144120"/>
              <a:ext cx="2677885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=""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1961352" y="1355613"/>
            <a:ext cx="2578613" cy="1634899"/>
            <a:chOff x="3163775" y="1807483"/>
            <a:chExt cx="3438151" cy="2179865"/>
          </a:xfrm>
        </p:grpSpPr>
        <p:pic>
          <p:nvPicPr>
            <p:cNvPr id="5" name="Hình ảnh 4">
              <a:extLst>
                <a:ext uri="{FF2B5EF4-FFF2-40B4-BE49-F238E27FC236}">
                  <a16:creationId xmlns=""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163775" y="1807483"/>
              <a:ext cx="3412671" cy="2179865"/>
            </a:xfrm>
            <a:prstGeom prst="rect">
              <a:avLst/>
            </a:prstGeom>
          </p:spPr>
        </p:pic>
        <p:sp>
          <p:nvSpPr>
            <p:cNvPr id="7" name="Hộp Văn bản 6">
              <a:extLst>
                <a:ext uri="{FF2B5EF4-FFF2-40B4-BE49-F238E27FC236}">
                  <a16:creationId xmlns=""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89791" y="1900652"/>
              <a:ext cx="1612135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/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endParaRPr lang="vi-V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=""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41" y="3689067"/>
            <a:ext cx="58459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=""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555381" y="2251548"/>
            <a:ext cx="2081893" cy="1169534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=""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=""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=""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/>
              <a:endParaRPr lang="vi-VN" sz="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7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-120474"/>
            <a:ext cx="6248400" cy="331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455" y="2724150"/>
            <a:ext cx="4916145" cy="26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87BE79C-FA38-45ED-BFD7-3C2298DFABDD}"/>
              </a:ext>
            </a:extLst>
          </p:cNvPr>
          <p:cNvSpPr txBox="1"/>
          <p:nvPr/>
        </p:nvSpPr>
        <p:spPr>
          <a:xfrm>
            <a:off x="2263988" y="767574"/>
            <a:ext cx="45855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49C2707B-BE87-47DD-910B-046710E49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10788"/>
              </p:ext>
            </p:extLst>
          </p:nvPr>
        </p:nvGraphicFramePr>
        <p:xfrm>
          <a:off x="3022600" y="13462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133360" imgH="406080" progId="Equation.DSMT4">
                  <p:embed/>
                </p:oleObj>
              </mc:Choice>
              <mc:Fallback>
                <p:oleObj name="Equation" r:id="rId8" imgW="213336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49C2707B-BE87-47DD-910B-046710E49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2600" y="1346200"/>
                        <a:ext cx="2133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28C935D0-B59F-4760-A547-B3752FF41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660881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218960" imgH="393480" progId="Equation.DSMT4">
                  <p:embed/>
                </p:oleObj>
              </mc:Choice>
              <mc:Fallback>
                <p:oleObj name="Equation" r:id="rId10" imgW="12189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28C935D0-B59F-4760-A547-B3752FF41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6200" y="3660881"/>
                        <a:ext cx="121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12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95250"/>
            <a:ext cx="92202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115023"/>
            <a:ext cx="7391400" cy="391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695" y="3207773"/>
            <a:ext cx="4291305" cy="227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514" y="4476750"/>
            <a:ext cx="1268327" cy="539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8462578-06EF-47FF-B397-62D4B4906A96}"/>
              </a:ext>
            </a:extLst>
          </p:cNvPr>
          <p:cNvSpPr txBox="1"/>
          <p:nvPr/>
        </p:nvSpPr>
        <p:spPr>
          <a:xfrm>
            <a:off x="2209800" y="733260"/>
            <a:ext cx="480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Nhiệt độ trung bình năm của Bắc Cực là           , nhiệt độ trung bình năm của Nam Cực là          . Nhiệt độ trung bình năm của Bắc Cực hơn nhiệt độ năm của Nam Cực là bao nhiêu độ C?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34BA8A21-56AA-428C-B452-E213F4854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4533"/>
              </p:ext>
            </p:extLst>
          </p:nvPr>
        </p:nvGraphicFramePr>
        <p:xfrm>
          <a:off x="3159125" y="1116013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34BA8A21-56AA-428C-B452-E213F4854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9125" y="1116013"/>
                        <a:ext cx="71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DAEA1CE1-6361-4047-B186-2AA673D2D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DAEA1CE1-6361-4047-B186-2AA673D2D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D058E14D-7BB3-4209-BC2A-FCD2C9324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88404"/>
              </p:ext>
            </p:extLst>
          </p:nvPr>
        </p:nvGraphicFramePr>
        <p:xfrm>
          <a:off x="4210050" y="14160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D058E14D-7BB3-4209-BC2A-FCD2C9324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0050" y="1416050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EEAFBCE8-C697-43BF-9C09-9F7101059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570" y="411797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EEAFBCE8-C697-43BF-9C09-9F7101059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6570" y="4117975"/>
                        <a:ext cx="736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58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008D409F-4C64-4100-B328-5015FE21AB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32" y="2342573"/>
            <a:ext cx="2327661" cy="198785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0C174F7E-05CD-4487-B1B2-FF7AB7B1C7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102687">
            <a:off x="1073596" y="1804497"/>
            <a:ext cx="1646063" cy="92019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0764D5BA-D3FA-4429-8408-EF753BE156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324848">
            <a:off x="4751961" y="2152745"/>
            <a:ext cx="723363" cy="72589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951C9AF9-26DB-4606-B2F8-45FA2CF90C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4182">
            <a:off x="4612488" y="1825919"/>
            <a:ext cx="702816" cy="4956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64C1966-B7EC-4A5E-9E2F-D57EFFD715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630" y="809755"/>
            <a:ext cx="1854114" cy="1307467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5C35B3EB-E090-43EA-B624-74F340F0C368}"/>
              </a:ext>
            </a:extLst>
          </p:cNvPr>
          <p:cNvSpPr/>
          <p:nvPr/>
        </p:nvSpPr>
        <p:spPr>
          <a:xfrm>
            <a:off x="2316362" y="546314"/>
            <a:ext cx="4313038" cy="75632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lvl="0" algn="just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defTabSz="685800">
              <a:defRPr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62256BD6-2634-44B0-A275-3C589E1326B3}"/>
              </a:ext>
            </a:extLst>
          </p:cNvPr>
          <p:cNvSpPr/>
          <p:nvPr/>
        </p:nvSpPr>
        <p:spPr>
          <a:xfrm>
            <a:off x="5096899" y="1643554"/>
            <a:ext cx="3970901" cy="4438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algn="ctr" defTabSz="685795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="" xmlns:a16="http://schemas.microsoft.com/office/drawing/2014/main" id="{5B83A954-AC75-4134-98F0-ADD37A041095}"/>
              </a:ext>
            </a:extLst>
          </p:cNvPr>
          <p:cNvSpPr/>
          <p:nvPr/>
        </p:nvSpPr>
        <p:spPr>
          <a:xfrm>
            <a:off x="5096899" y="2621892"/>
            <a:ext cx="3970901" cy="51105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defTabSz="685795"/>
            <a:r>
              <a:rPr lang="en-US" sz="225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5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5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9194BEE3-B6FA-4F10-90EB-542FAE0E5312}"/>
              </a:ext>
            </a:extLst>
          </p:cNvPr>
          <p:cNvSpPr/>
          <p:nvPr/>
        </p:nvSpPr>
        <p:spPr>
          <a:xfrm>
            <a:off x="2504744" y="1959826"/>
            <a:ext cx="2172061" cy="75632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lvl="0" algn="just" defTabSz="685800">
              <a:defRPr/>
            </a:pP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2FCDC7DD-FDF9-4201-8C7F-237E784AC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84370"/>
              </p:ext>
            </p:extLst>
          </p:nvPr>
        </p:nvGraphicFramePr>
        <p:xfrm>
          <a:off x="5198428" y="2755265"/>
          <a:ext cx="200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006280" imgH="330120" progId="Equation.DSMT4">
                  <p:embed/>
                </p:oleObj>
              </mc:Choice>
              <mc:Fallback>
                <p:oleObj name="Equation" r:id="rId7" imgW="200628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2FCDC7DD-FDF9-4201-8C7F-237E784AC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8428" y="2755265"/>
                        <a:ext cx="200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9F16FE1A-8244-4DEB-B55C-65BB0D9B4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656"/>
              </p:ext>
            </p:extLst>
          </p:nvPr>
        </p:nvGraphicFramePr>
        <p:xfrm>
          <a:off x="2409674" y="979685"/>
          <a:ext cx="236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2361960" imgH="330120" progId="Equation.DSMT4">
                  <p:embed/>
                </p:oleObj>
              </mc:Choice>
              <mc:Fallback>
                <p:oleObj name="Equation" r:id="rId9" imgW="2361960" imgH="3301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9F16FE1A-8244-4DEB-B55C-65BB0D9B4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9674" y="979685"/>
                        <a:ext cx="236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5E55E783-7B60-4503-86BB-4517FED90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91725"/>
              </p:ext>
            </p:extLst>
          </p:nvPr>
        </p:nvGraphicFramePr>
        <p:xfrm>
          <a:off x="5228193" y="1751141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1663560" imgH="330120" progId="Equation.DSMT4">
                  <p:embed/>
                </p:oleObj>
              </mc:Choice>
              <mc:Fallback>
                <p:oleObj name="Equation" r:id="rId11" imgW="166356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5E55E783-7B60-4503-86BB-4517FED90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8193" y="1751141"/>
                        <a:ext cx="166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D5F196A6-2424-47D0-8A4B-E8DB3585A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05844"/>
              </p:ext>
            </p:extLst>
          </p:nvPr>
        </p:nvGraphicFramePr>
        <p:xfrm>
          <a:off x="7486447" y="173340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3" imgW="952200" imgH="279360" progId="Equation.DSMT4">
                  <p:embed/>
                </p:oleObj>
              </mc:Choice>
              <mc:Fallback>
                <p:oleObj name="Equation" r:id="rId13" imgW="9522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D5F196A6-2424-47D0-8A4B-E8DB3585A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6447" y="1733406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0D945FBF-753F-402E-8E14-6E640F5F0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28666"/>
              </p:ext>
            </p:extLst>
          </p:nvPr>
        </p:nvGraphicFramePr>
        <p:xfrm>
          <a:off x="7831669" y="273839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0D945FBF-753F-402E-8E14-6E640F5F0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1669" y="2738398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: Rounded Corners 32">
            <a:extLst>
              <a:ext uri="{FF2B5EF4-FFF2-40B4-BE49-F238E27FC236}">
                <a16:creationId xmlns="" xmlns:a16="http://schemas.microsoft.com/office/drawing/2014/main" id="{B885301C-7382-4417-BAED-42821ACF98B5}"/>
              </a:ext>
            </a:extLst>
          </p:cNvPr>
          <p:cNvSpPr/>
          <p:nvPr/>
        </p:nvSpPr>
        <p:spPr>
          <a:xfrm>
            <a:off x="2427661" y="3800893"/>
            <a:ext cx="5268539" cy="75632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lvl="0" algn="just" defTabSz="685800">
              <a:defRPr/>
            </a:pP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08D87E54-C68C-49C8-A12C-D5D3B4D5F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90879"/>
              </p:ext>
            </p:extLst>
          </p:nvPr>
        </p:nvGraphicFramePr>
        <p:xfrm>
          <a:off x="3740150" y="4181638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7" imgW="1663560" imgH="330120" progId="Equation.DSMT4">
                  <p:embed/>
                </p:oleObj>
              </mc:Choice>
              <mc:Fallback>
                <p:oleObj name="Equation" r:id="rId17" imgW="1663560" imgH="3301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="" xmlns:a16="http://schemas.microsoft.com/office/drawing/2014/main" id="{08D87E54-C68C-49C8-A12C-D5D3B4D5F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0150" y="4181638"/>
                        <a:ext cx="166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="" xmlns:a16="http://schemas.microsoft.com/office/drawing/2014/main" id="{0E053895-4BC0-4808-818D-E0BD19691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96388"/>
              </p:ext>
            </p:extLst>
          </p:nvPr>
        </p:nvGraphicFramePr>
        <p:xfrm>
          <a:off x="5325428" y="96799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9" imgW="799920" imgH="304560" progId="Equation.DSMT4">
                  <p:embed/>
                </p:oleObj>
              </mc:Choice>
              <mc:Fallback>
                <p:oleObj name="Equation" r:id="rId19" imgW="799920" imgH="304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="" xmlns:a16="http://schemas.microsoft.com/office/drawing/2014/main" id="{0E053895-4BC0-4808-818D-E0BD19691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25428" y="967990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: Rounded Corners 38">
            <a:extLst>
              <a:ext uri="{FF2B5EF4-FFF2-40B4-BE49-F238E27FC236}">
                <a16:creationId xmlns="" xmlns:a16="http://schemas.microsoft.com/office/drawing/2014/main" id="{81B0D9CD-C410-4AE9-9C50-8294FCAA3D30}"/>
              </a:ext>
            </a:extLst>
          </p:cNvPr>
          <p:cNvSpPr/>
          <p:nvPr/>
        </p:nvSpPr>
        <p:spPr>
          <a:xfrm>
            <a:off x="54372" y="1581150"/>
            <a:ext cx="1469628" cy="9559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1" rIns="68580" bIns="34291" rtlCol="0" anchor="ctr"/>
          <a:lstStyle/>
          <a:p>
            <a:pPr lvl="0" algn="ctr" defTabSz="685800">
              <a:defRPr/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67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27" grpId="0" animBg="1"/>
      <p:bldP spid="23" grpId="0" animBg="1"/>
      <p:bldP spid="33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E1A07BF5-20BE-4489-ABB5-0ED0405D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/>
        </p:blipFill>
        <p:spPr>
          <a:xfrm>
            <a:off x="-1" y="0"/>
            <a:ext cx="9144001" cy="5143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EAC71D2-54CC-478A-B185-5B56090739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r="36363"/>
          <a:stretch/>
        </p:blipFill>
        <p:spPr>
          <a:xfrm rot="279629">
            <a:off x="-157567" y="160860"/>
            <a:ext cx="9330323" cy="258319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60F0CBBF-009C-4C48-98F4-A5CC53E085D7}"/>
              </a:ext>
            </a:extLst>
          </p:cNvPr>
          <p:cNvSpPr/>
          <p:nvPr/>
        </p:nvSpPr>
        <p:spPr>
          <a:xfrm>
            <a:off x="1659381" y="598415"/>
            <a:ext cx="2182329" cy="108491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perspectiveContrastingRightFacing"/>
              <a:lightRig rig="threePt" dir="t"/>
            </a:scene3d>
          </a:bodyPr>
          <a:lstStyle/>
          <a:p>
            <a:pPr algn="ctr" defTabSz="685800"/>
            <a:r>
              <a:rPr lang="en-US" sz="66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glow rad="139700">
                    <a:srgbClr val="FFC000">
                      <a:satMod val="175000"/>
                      <a:alpha val="40000"/>
                    </a:srgbClr>
                  </a:glow>
                  <a:outerShdw dist="38100" dir="2700000" algn="tl" rotWithShape="0">
                    <a:srgbClr val="ED7D31"/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FABCDFED-C529-4329-8840-43E14B9E0CA1}"/>
              </a:ext>
            </a:extLst>
          </p:cNvPr>
          <p:cNvSpPr/>
          <p:nvPr/>
        </p:nvSpPr>
        <p:spPr>
          <a:xfrm>
            <a:off x="5862982" y="1015377"/>
            <a:ext cx="2629566" cy="108491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/>
            <a:r>
              <a:rPr lang="en-US" sz="6600" b="1" dirty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</a:p>
        </p:txBody>
      </p:sp>
      <p:pic>
        <p:nvPicPr>
          <p:cNvPr id="6" name="Picture 5" descr="A picture containing vector graphics&#10;&#10;Description automatically generated">
            <a:extLst>
              <a:ext uri="{FF2B5EF4-FFF2-40B4-BE49-F238E27FC236}">
                <a16:creationId xmlns="" xmlns:a16="http://schemas.microsoft.com/office/drawing/2014/main" id="{EA179113-5930-499C-A4DE-321071CB04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55" y="2356813"/>
            <a:ext cx="3323285" cy="272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1862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56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70000" b="-2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77F2805-A7C5-4B22-B79A-D3FDD0F1A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105150"/>
            <a:ext cx="2638425" cy="173355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606B3751-B5E4-439F-99E7-8858A77FBDB3}"/>
              </a:ext>
            </a:extLst>
          </p:cNvPr>
          <p:cNvCxnSpPr/>
          <p:nvPr/>
        </p:nvCxnSpPr>
        <p:spPr>
          <a:xfrm>
            <a:off x="3124200" y="-19050"/>
            <a:ext cx="0" cy="521208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E3777606-3B4F-4299-9BB9-936F625F061B}"/>
              </a:ext>
            </a:extLst>
          </p:cNvPr>
          <p:cNvSpPr/>
          <p:nvPr/>
        </p:nvSpPr>
        <p:spPr>
          <a:xfrm>
            <a:off x="3078480" y="4331274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="" xmlns:a16="http://schemas.microsoft.com/office/drawing/2014/main" id="{0376CEE2-477C-44F2-B6BE-E4540ED5462C}"/>
              </a:ext>
            </a:extLst>
          </p:cNvPr>
          <p:cNvSpPr/>
          <p:nvPr/>
        </p:nvSpPr>
        <p:spPr>
          <a:xfrm>
            <a:off x="3077354" y="2400648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B7EA7501-9089-4711-A15E-04662754EF91}"/>
              </a:ext>
            </a:extLst>
          </p:cNvPr>
          <p:cNvCxnSpPr>
            <a:cxnSpLocks/>
          </p:cNvCxnSpPr>
          <p:nvPr/>
        </p:nvCxnSpPr>
        <p:spPr>
          <a:xfrm>
            <a:off x="3123074" y="2465530"/>
            <a:ext cx="0" cy="1890036"/>
          </a:xfrm>
          <a:prstGeom prst="line">
            <a:avLst/>
          </a:pr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FD36CEC-C628-4A71-827B-A6175583BA2A}"/>
              </a:ext>
            </a:extLst>
          </p:cNvPr>
          <p:cNvSpPr txBox="1"/>
          <p:nvPr/>
        </p:nvSpPr>
        <p:spPr>
          <a:xfrm>
            <a:off x="3119635" y="-112458"/>
            <a:ext cx="1098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km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066F3B0-D2B0-4610-BABB-AF98BD56F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D066F3B0-D2B0-4610-BABB-AF98BD56F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89F2F600-D240-4668-8A85-AB76F5E9DA15}"/>
              </a:ext>
            </a:extLst>
          </p:cNvPr>
          <p:cNvGrpSpPr/>
          <p:nvPr/>
        </p:nvGrpSpPr>
        <p:grpSpPr>
          <a:xfrm>
            <a:off x="3471595" y="3079021"/>
            <a:ext cx="1755578" cy="615553"/>
            <a:chOff x="3471595" y="3079021"/>
            <a:chExt cx="1755578" cy="615553"/>
          </a:xfrm>
        </p:grpSpPr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F4A34D36-B75D-4B49-BC8B-69F6CBEC9087}"/>
                </a:ext>
              </a:extLst>
            </p:cNvPr>
            <p:cNvSpPr txBox="1"/>
            <p:nvPr/>
          </p:nvSpPr>
          <p:spPr>
            <a:xfrm rot="16200000">
              <a:off x="4041607" y="2509009"/>
              <a:ext cx="615553" cy="175557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km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1B3E48E3-240F-43D0-B022-E832FC5FC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1042" y="3229967"/>
            <a:ext cx="658341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7" imgW="571320" imgH="368280" progId="Equation.DSMT4">
                    <p:embed/>
                  </p:oleObj>
                </mc:Choice>
                <mc:Fallback>
                  <p:oleObj name="Equation" r:id="rId7" imgW="571320" imgH="3682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="" xmlns:a16="http://schemas.microsoft.com/office/drawing/2014/main" id="{1B3E48E3-240F-43D0-B022-E832FC5FCA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1042" y="3229967"/>
                          <a:ext cx="658341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B8E75C0-2EC0-4A39-B0A8-19F66DBDF7D6}"/>
              </a:ext>
            </a:extLst>
          </p:cNvPr>
          <p:cNvGrpSpPr/>
          <p:nvPr/>
        </p:nvGrpSpPr>
        <p:grpSpPr>
          <a:xfrm>
            <a:off x="3821869" y="1795063"/>
            <a:ext cx="4179121" cy="459828"/>
            <a:chOff x="3601063" y="1809750"/>
            <a:chExt cx="3143759" cy="459828"/>
          </a:xfrm>
        </p:grpSpPr>
        <p:sp>
          <p:nvSpPr>
            <p:cNvPr id="17" name="Speech Bubble: Rectangle with Corners Rounded 16">
              <a:extLst>
                <a:ext uri="{FF2B5EF4-FFF2-40B4-BE49-F238E27FC236}">
                  <a16:creationId xmlns="" xmlns:a16="http://schemas.microsoft.com/office/drawing/2014/main" id="{9F337A43-9043-47D1-89A3-4F7C2A60F355}"/>
                </a:ext>
              </a:extLst>
            </p:cNvPr>
            <p:cNvSpPr/>
            <p:nvPr/>
          </p:nvSpPr>
          <p:spPr>
            <a:xfrm>
              <a:off x="3601063" y="1809750"/>
              <a:ext cx="3143759" cy="457200"/>
            </a:xfrm>
            <a:prstGeom prst="wedgeRoundRectCallout">
              <a:avLst>
                <a:gd name="adj1" fmla="val -65692"/>
                <a:gd name="adj2" fmla="val 89589"/>
                <a:gd name="adj3" fmla="val 16667"/>
              </a:avLst>
            </a:prstGeom>
            <a:solidFill>
              <a:srgbClr val="6699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   km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="" xmlns:a16="http://schemas.microsoft.com/office/drawing/2014/main" id="{5EEC1AB2-0816-49F2-81B3-67664F0953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1063" y="1926678"/>
            <a:ext cx="264157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9" imgW="2641320" imgH="342720" progId="Equation.DSMT4">
                    <p:embed/>
                  </p:oleObj>
                </mc:Choice>
                <mc:Fallback>
                  <p:oleObj name="Equation" r:id="rId9" imgW="2641320" imgH="3427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="" xmlns:a16="http://schemas.microsoft.com/office/drawing/2014/main" id="{5EEC1AB2-0816-49F2-81B3-67664F0953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1063" y="1926678"/>
                          <a:ext cx="2641577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8A04B3B3-2AAF-48AA-ABEE-DD6AB18C11E8}"/>
              </a:ext>
            </a:extLst>
          </p:cNvPr>
          <p:cNvGrpSpPr/>
          <p:nvPr/>
        </p:nvGrpSpPr>
        <p:grpSpPr>
          <a:xfrm>
            <a:off x="3375660" y="4667250"/>
            <a:ext cx="1676400" cy="460960"/>
            <a:chOff x="3375660" y="4667250"/>
            <a:chExt cx="1676400" cy="460960"/>
          </a:xfrm>
        </p:grpSpPr>
        <p:sp>
          <p:nvSpPr>
            <p:cNvPr id="11" name="Speech Bubble: Rectangle with Corners Rounded 10">
              <a:extLst>
                <a:ext uri="{FF2B5EF4-FFF2-40B4-BE49-F238E27FC236}">
                  <a16:creationId xmlns="" xmlns:a16="http://schemas.microsoft.com/office/drawing/2014/main" id="{1EF22C19-60E8-49A9-81A5-02A97810E0EB}"/>
                </a:ext>
              </a:extLst>
            </p:cNvPr>
            <p:cNvSpPr/>
            <p:nvPr/>
          </p:nvSpPr>
          <p:spPr>
            <a:xfrm>
              <a:off x="3375660" y="4667250"/>
              <a:ext cx="1676400" cy="457200"/>
            </a:xfrm>
            <a:prstGeom prst="wedgeRoundRectCallout">
              <a:avLst>
                <a:gd name="adj1" fmla="val -63240"/>
                <a:gd name="adj2" fmla="val -108260"/>
                <a:gd name="adj3" fmla="val 16667"/>
              </a:avLst>
            </a:prstGeom>
            <a:solidFill>
              <a:srgbClr val="6699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km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7355F09B-5E27-49EE-8E52-4F995242A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3883" y="4759910"/>
            <a:ext cx="825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11" imgW="825480" imgH="368280" progId="Equation.DSMT4">
                    <p:embed/>
                  </p:oleObj>
                </mc:Choice>
                <mc:Fallback>
                  <p:oleObj name="Equation" r:id="rId11" imgW="825480" imgH="3682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="" xmlns:a16="http://schemas.microsoft.com/office/drawing/2014/main" id="{7355F09B-5E27-49EE-8E52-4F995242AE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3883" y="4759910"/>
                          <a:ext cx="825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Brace 3">
            <a:extLst>
              <a:ext uri="{FF2B5EF4-FFF2-40B4-BE49-F238E27FC236}">
                <a16:creationId xmlns="" xmlns:a16="http://schemas.microsoft.com/office/drawing/2014/main" id="{D35A61CD-238F-4882-9018-55221290CA1F}"/>
              </a:ext>
            </a:extLst>
          </p:cNvPr>
          <p:cNvSpPr/>
          <p:nvPr/>
        </p:nvSpPr>
        <p:spPr>
          <a:xfrm>
            <a:off x="3093720" y="2465530"/>
            <a:ext cx="437958" cy="1890036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Speech Bubble: Rectangle with Corners Rounded 19">
            <a:extLst>
              <a:ext uri="{FF2B5EF4-FFF2-40B4-BE49-F238E27FC236}">
                <a16:creationId xmlns="" xmlns:a16="http://schemas.microsoft.com/office/drawing/2014/main" id="{F9BAF4AC-AAFE-495C-8589-E2389B909C91}"/>
              </a:ext>
            </a:extLst>
          </p:cNvPr>
          <p:cNvSpPr/>
          <p:nvPr/>
        </p:nvSpPr>
        <p:spPr>
          <a:xfrm>
            <a:off x="3821869" y="1795063"/>
            <a:ext cx="4179118" cy="457200"/>
          </a:xfrm>
          <a:prstGeom prst="wedgeRoundRectCallout">
            <a:avLst>
              <a:gd name="adj1" fmla="val -65692"/>
              <a:gd name="adj2" fmla="val 89589"/>
              <a:gd name="adj3" fmla="val 16667"/>
            </a:avLst>
          </a:prstGeom>
          <a:solidFill>
            <a:srgbClr val="6699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? k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BD753A5B-07C4-44F2-AE08-1B1DFA24F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2699" y="1143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3" imgW="203040" imgH="317160" progId="Equation.DSMT4">
                  <p:embed/>
                </p:oleObj>
              </mc:Choice>
              <mc:Fallback>
                <p:oleObj name="Equation" r:id="rId13" imgW="20304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BD753A5B-07C4-44F2-AE08-1B1DFA24F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2699" y="1143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34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4.16667E-6 -0.37592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 animBg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70570CD-3FA9-4EDF-8565-6D6A7348E329}"/>
              </a:ext>
            </a:extLst>
          </p:cNvPr>
          <p:cNvSpPr/>
          <p:nvPr/>
        </p:nvSpPr>
        <p:spPr>
          <a:xfrm>
            <a:off x="0" y="384810"/>
            <a:ext cx="8915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+mj-lt"/>
              </a:rPr>
              <a:t>Bài tập: Nhiệt độ trung bình năm ở Bắc Cực là         C, ở Nam Cực là           C. Cho biết nhiệt độ trung bình năm ở nơi nào cao hơn và cao hơn bao nhiêu độ C?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2B9CC678-C676-47C9-BB77-935115765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67745"/>
              </p:ext>
            </p:extLst>
          </p:nvPr>
        </p:nvGraphicFramePr>
        <p:xfrm>
          <a:off x="7275830" y="428625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723600" imgH="444240" progId="Equation.DSMT4">
                  <p:embed/>
                </p:oleObj>
              </mc:Choice>
              <mc:Fallback>
                <p:oleObj name="Equation" r:id="rId3" imgW="7236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2B9CC678-C676-47C9-BB77-93511576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5830" y="428625"/>
                        <a:ext cx="723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2BA08ABC-9882-4DD7-82EB-40C9FBFF4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63311"/>
              </p:ext>
            </p:extLst>
          </p:nvPr>
        </p:nvGraphicFramePr>
        <p:xfrm>
          <a:off x="1886268" y="84169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2BA08ABC-9882-4DD7-82EB-40C9FBFF4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268" y="841693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04E8226D-D65C-45AA-846A-4EBDDD1F7C26}"/>
              </a:ext>
            </a:extLst>
          </p:cNvPr>
          <p:cNvSpPr/>
          <p:nvPr/>
        </p:nvSpPr>
        <p:spPr>
          <a:xfrm>
            <a:off x="0" y="2283847"/>
            <a:ext cx="8915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+mj-lt"/>
              </a:rPr>
              <a:t>   Ta có:                     nên nhiệt độ trung bình năm ở Bắc Cực cao hơn Nam Cực.</a:t>
            </a:r>
          </a:p>
          <a:p>
            <a:pPr algn="just"/>
            <a:r>
              <a:rPr lang="vi-VN" sz="2800" dirty="0">
                <a:latin typeface="+mj-lt"/>
              </a:rPr>
              <a:t>   Nhiệt độ trung bình năm ở Bắc Cực cao hơn Nam Cực là: </a:t>
            </a:r>
          </a:p>
          <a:p>
            <a:pPr algn="just"/>
            <a:r>
              <a:rPr lang="vi-VN" sz="2800" dirty="0">
                <a:latin typeface="+mj-lt"/>
              </a:rPr>
              <a:t>  </a:t>
            </a:r>
          </a:p>
          <a:p>
            <a:pPr algn="just"/>
            <a:r>
              <a:rPr lang="vi-VN" sz="2800" dirty="0">
                <a:latin typeface="+mj-lt"/>
              </a:rPr>
              <a:t>   Vậy nhiệt độ trung bình năm ở Bắc Cực cao hơn Nam Cực và cao hơn          C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="" xmlns:a16="http://schemas.microsoft.com/office/drawing/2014/main" id="{0E568C62-BA00-493D-AAA7-F94F3A548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E7A6BB00-FD84-43C5-A640-1928D1BE8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21724"/>
              </p:ext>
            </p:extLst>
          </p:nvPr>
        </p:nvGraphicFramePr>
        <p:xfrm>
          <a:off x="1379538" y="2416256"/>
          <a:ext cx="1663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7" imgW="1663560" imgH="368280" progId="Equation.DSMT4">
                  <p:embed/>
                </p:oleObj>
              </mc:Choice>
              <mc:Fallback>
                <p:oleObj name="Equation" r:id="rId7" imgW="166356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E7A6BB00-FD84-43C5-A640-1928D1BE8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416256"/>
                        <a:ext cx="16637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8AB7EFB-7BDA-4402-A280-0DC553FB7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1138"/>
              </p:ext>
            </p:extLst>
          </p:nvPr>
        </p:nvGraphicFramePr>
        <p:xfrm>
          <a:off x="1948180" y="3639185"/>
          <a:ext cx="457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9" imgW="4572000" imgH="393480" progId="Equation.DSMT4">
                  <p:embed/>
                </p:oleObj>
              </mc:Choice>
              <mc:Fallback>
                <p:oleObj name="Equation" r:id="rId9" imgW="45720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D8AB7EFB-7BDA-4402-A280-0DC553FB7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8180" y="3639185"/>
                        <a:ext cx="4572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8E5E6158-FF8B-45F3-81D4-6F2F8F730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28497"/>
              </p:ext>
            </p:extLst>
          </p:nvPr>
        </p:nvGraphicFramePr>
        <p:xfrm>
          <a:off x="1775460" y="4464050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="" xmlns:a16="http://schemas.microsoft.com/office/drawing/2014/main" id="{8E5E6158-FF8B-45F3-81D4-6F2F8F730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5460" y="4464050"/>
                        <a:ext cx="698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8C019A97-6E64-4005-9163-6F79AE9C19A9}"/>
              </a:ext>
            </a:extLst>
          </p:cNvPr>
          <p:cNvSpPr txBox="1"/>
          <p:nvPr/>
        </p:nvSpPr>
        <p:spPr>
          <a:xfrm>
            <a:off x="2573814" y="1775520"/>
            <a:ext cx="23714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28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: </a:t>
            </a:r>
            <a:endParaRPr kumimoji="0" lang="en-US" sz="2800" b="1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4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t="-19000" r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50F7509-8AC8-4B58-B096-8B713AAB28F6}"/>
              </a:ext>
            </a:extLst>
          </p:cNvPr>
          <p:cNvSpPr txBox="1"/>
          <p:nvPr/>
        </p:nvSpPr>
        <p:spPr>
          <a:xfrm>
            <a:off x="388620" y="1047750"/>
            <a:ext cx="8366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  <a:endParaRPr 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B1FDC4D-CF42-4DD4-AB2C-6AA0769A6F83}"/>
              </a:ext>
            </a:extLst>
          </p:cNvPr>
          <p:cNvSpPr txBox="1"/>
          <p:nvPr/>
        </p:nvSpPr>
        <p:spPr>
          <a:xfrm>
            <a:off x="1181100" y="1884106"/>
            <a:ext cx="6781800" cy="15443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.5; 7.9; 7.10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15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8BA558-BF82-41DF-B189-A551771D27DC}"/>
              </a:ext>
            </a:extLst>
          </p:cNvPr>
          <p:cNvSpPr txBox="1"/>
          <p:nvPr/>
        </p:nvSpPr>
        <p:spPr>
          <a:xfrm>
            <a:off x="419100" y="272415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m ơn thầy cô giáo và các em </a:t>
            </a:r>
          </a:p>
          <a:p>
            <a:pPr algn="ctr"/>
            <a:r>
              <a:rPr lang="en-US" sz="4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đến dự tiết học ngày hôm na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84463956-994E-496D-9CDD-6C54D9619AAC}"/>
              </a:ext>
            </a:extLst>
          </p:cNvPr>
          <p:cNvSpPr txBox="1"/>
          <p:nvPr/>
        </p:nvSpPr>
        <p:spPr>
          <a:xfrm>
            <a:off x="152400" y="5468983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m ơn thầy cô giáo và các em </a:t>
            </a:r>
          </a:p>
          <a:p>
            <a:pPr algn="ctr"/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đến dự tiết học ngày hôm nay.</a:t>
            </a:r>
          </a:p>
        </p:txBody>
      </p:sp>
    </p:spTree>
    <p:extLst>
      <p:ext uri="{BB962C8B-B14F-4D97-AF65-F5344CB8AC3E}">
        <p14:creationId xmlns:p14="http://schemas.microsoft.com/office/powerpoint/2010/main" val="10388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=""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=""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38800" y="1981484"/>
            <a:ext cx="2327672" cy="2327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5"/>
            <a:ext cx="1561730" cy="1561730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="" xmlns:a16="http://schemas.microsoft.com/office/drawing/2014/main" id="{8A435BA0-4572-4D15-A976-09D1336A8922}"/>
              </a:ext>
            </a:extLst>
          </p:cNvPr>
          <p:cNvSpPr/>
          <p:nvPr/>
        </p:nvSpPr>
        <p:spPr>
          <a:xfrm rot="5400000">
            <a:off x="-101466" y="138644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7338A45C-CD05-487F-80C3-361E6599F284}"/>
              </a:ext>
            </a:extLst>
          </p:cNvPr>
          <p:cNvSpPr txBox="1"/>
          <p:nvPr/>
        </p:nvSpPr>
        <p:spPr>
          <a:xfrm rot="18669627">
            <a:off x="-297061" y="631289"/>
            <a:ext cx="2316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THÍCH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550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4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60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08610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5309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ỞI ĐỘNG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51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B0D85DEC-5204-4482-85DD-E02F291BA300}"/>
              </a:ext>
            </a:extLst>
          </p:cNvPr>
          <p:cNvGrpSpPr/>
          <p:nvPr/>
        </p:nvGrpSpPr>
        <p:grpSpPr>
          <a:xfrm>
            <a:off x="109123" y="1047750"/>
            <a:ext cx="1738069" cy="2190750"/>
            <a:chOff x="76200" y="695503"/>
            <a:chExt cx="1738069" cy="2190750"/>
          </a:xfrm>
        </p:grpSpPr>
        <p:pic>
          <p:nvPicPr>
            <p:cNvPr id="21" name="Picture 20">
              <a:extLst>
                <a:ext uri="{FF2B5EF4-FFF2-40B4-BE49-F238E27FC236}">
                  <a16:creationId xmlns="" xmlns:a16="http://schemas.microsoft.com/office/drawing/2014/main" id="{6A977D2F-6893-4426-ABC1-11DBD767E7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00" y="695503"/>
              <a:ext cx="1738069" cy="2190750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="" xmlns:a16="http://schemas.microsoft.com/office/drawing/2014/main" id="{DB367011-9055-44D9-947B-FFEABA2DE75F}"/>
                </a:ext>
              </a:extLst>
            </p:cNvPr>
            <p:cNvSpPr/>
            <p:nvPr/>
          </p:nvSpPr>
          <p:spPr>
            <a:xfrm>
              <a:off x="342900" y="971550"/>
              <a:ext cx="1181100" cy="1066800"/>
            </a:xfrm>
            <a:prstGeom prst="rect">
              <a:avLst/>
            </a:prstGeom>
            <a:solidFill>
              <a:srgbClr val="92D050"/>
            </a:solidFill>
            <a:ln w="571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  <a:endParaRPr lang="vi-VN" sz="2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C6F8D2CD-CF7F-459E-8CB6-BA2E59FF4355}"/>
              </a:ext>
            </a:extLst>
          </p:cNvPr>
          <p:cNvGrpSpPr/>
          <p:nvPr/>
        </p:nvGrpSpPr>
        <p:grpSpPr>
          <a:xfrm>
            <a:off x="2020615" y="1047750"/>
            <a:ext cx="6896100" cy="1938992"/>
            <a:chOff x="2020615" y="1047750"/>
            <a:chExt cx="6896100" cy="1938992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C07B0957-FE93-4222-BABA-FE82EBC8E6A2}"/>
                </a:ext>
              </a:extLst>
            </p:cNvPr>
            <p:cNvSpPr txBox="1"/>
            <p:nvPr/>
          </p:nvSpPr>
          <p:spPr>
            <a:xfrm>
              <a:off x="2020615" y="1047750"/>
              <a:ext cx="68961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ột tàu thăm dò đáy biển đang ở độ cao           </a:t>
              </a:r>
            </a:p>
            <a:p>
              <a:pPr algn="just"/>
              <a:r>
                <a:rPr lang="vi-VN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km (so với mực nước biển). Tính độ cao mới của tàu (so với mực nước biển) sau khi tàu nổi lên thêm        km?</a:t>
              </a:r>
              <a:endPara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="" xmlns:a16="http://schemas.microsoft.com/office/drawing/2014/main" id="{E1B60E9C-8FAB-4C19-9613-8DEEC1DB52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367219"/>
                </p:ext>
              </p:extLst>
            </p:nvPr>
          </p:nvGraphicFramePr>
          <p:xfrm>
            <a:off x="2162175" y="1631950"/>
            <a:ext cx="825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="" xmlns:a16="http://schemas.microsoft.com/office/drawing/2014/main" id="{E1B60E9C-8FAB-4C19-9613-8DEEC1DB52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2175" y="1631950"/>
                          <a:ext cx="825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3F5F380C-AC27-4538-ACB3-6621184627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137685"/>
                </p:ext>
              </p:extLst>
            </p:nvPr>
          </p:nvGraphicFramePr>
          <p:xfrm>
            <a:off x="6985000" y="2548255"/>
            <a:ext cx="660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660240" imgH="393480" progId="Equation.DSMT4">
                    <p:embed/>
                  </p:oleObj>
                </mc:Choice>
                <mc:Fallback>
                  <p:oleObj name="Equation" r:id="rId6" imgW="660240" imgH="393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="" xmlns:a16="http://schemas.microsoft.com/office/drawing/2014/main" id="{3F5F380C-AC27-4538-ACB3-6621184627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85000" y="2548255"/>
                          <a:ext cx="660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BAA9CD9F-D0D3-44D2-97E7-F2DC4235CD2E}"/>
              </a:ext>
            </a:extLst>
          </p:cNvPr>
          <p:cNvSpPr/>
          <p:nvPr/>
        </p:nvSpPr>
        <p:spPr>
          <a:xfrm>
            <a:off x="1904602" y="890148"/>
            <a:ext cx="7077808" cy="2330617"/>
          </a:xfrm>
          <a:prstGeom prst="roundRect">
            <a:avLst/>
          </a:prstGeom>
          <a:noFill/>
          <a:ln w="88900" cap="rnd" cmpd="tri">
            <a:solidFill>
              <a:srgbClr val="00206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5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70000" b="-2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77F2805-A7C5-4B22-B79A-D3FDD0F1A2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105150"/>
            <a:ext cx="2638425" cy="173355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606B3751-B5E4-439F-99E7-8858A77FBDB3}"/>
              </a:ext>
            </a:extLst>
          </p:cNvPr>
          <p:cNvCxnSpPr/>
          <p:nvPr/>
        </p:nvCxnSpPr>
        <p:spPr>
          <a:xfrm>
            <a:off x="3124200" y="-19050"/>
            <a:ext cx="0" cy="521208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E3777606-3B4F-4299-9BB9-936F625F061B}"/>
              </a:ext>
            </a:extLst>
          </p:cNvPr>
          <p:cNvSpPr/>
          <p:nvPr/>
        </p:nvSpPr>
        <p:spPr>
          <a:xfrm>
            <a:off x="3078480" y="4331274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="" xmlns:a16="http://schemas.microsoft.com/office/drawing/2014/main" id="{0376CEE2-477C-44F2-B6BE-E4540ED5462C}"/>
              </a:ext>
            </a:extLst>
          </p:cNvPr>
          <p:cNvSpPr/>
          <p:nvPr/>
        </p:nvSpPr>
        <p:spPr>
          <a:xfrm>
            <a:off x="3077354" y="2400648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B7EA7501-9089-4711-A15E-04662754EF91}"/>
              </a:ext>
            </a:extLst>
          </p:cNvPr>
          <p:cNvCxnSpPr>
            <a:cxnSpLocks/>
          </p:cNvCxnSpPr>
          <p:nvPr/>
        </p:nvCxnSpPr>
        <p:spPr>
          <a:xfrm>
            <a:off x="3123074" y="2465530"/>
            <a:ext cx="0" cy="1890036"/>
          </a:xfrm>
          <a:prstGeom prst="line">
            <a:avLst/>
          </a:pr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FD36CEC-C628-4A71-827B-A6175583BA2A}"/>
              </a:ext>
            </a:extLst>
          </p:cNvPr>
          <p:cNvSpPr txBox="1"/>
          <p:nvPr/>
        </p:nvSpPr>
        <p:spPr>
          <a:xfrm>
            <a:off x="3119635" y="-112458"/>
            <a:ext cx="1098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m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066F3B0-D2B0-4610-BABB-AF98BD56F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39050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D066F3B0-D2B0-4610-BABB-AF98BD56F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89F2F600-D240-4668-8A85-AB76F5E9DA15}"/>
              </a:ext>
            </a:extLst>
          </p:cNvPr>
          <p:cNvGrpSpPr/>
          <p:nvPr/>
        </p:nvGrpSpPr>
        <p:grpSpPr>
          <a:xfrm>
            <a:off x="3471595" y="3079021"/>
            <a:ext cx="1755578" cy="615553"/>
            <a:chOff x="3471595" y="3079021"/>
            <a:chExt cx="1755578" cy="615553"/>
          </a:xfrm>
        </p:grpSpPr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F4A34D36-B75D-4B49-BC8B-69F6CBEC9087}"/>
                </a:ext>
              </a:extLst>
            </p:cNvPr>
            <p:cNvSpPr txBox="1"/>
            <p:nvPr/>
          </p:nvSpPr>
          <p:spPr>
            <a:xfrm rot="16200000">
              <a:off x="4041607" y="2509009"/>
              <a:ext cx="615553" cy="175557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km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1B3E48E3-240F-43D0-B022-E832FC5FCA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561825"/>
                </p:ext>
              </p:extLst>
            </p:nvPr>
          </p:nvGraphicFramePr>
          <p:xfrm>
            <a:off x="3662363" y="3230563"/>
            <a:ext cx="7175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8" imgW="622080" imgH="368280" progId="Equation.DSMT4">
                    <p:embed/>
                  </p:oleObj>
                </mc:Choice>
                <mc:Fallback>
                  <p:oleObj name="Equation" r:id="rId8" imgW="622080" imgH="3682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="" xmlns:a16="http://schemas.microsoft.com/office/drawing/2014/main" id="{1B3E48E3-240F-43D0-B022-E832FC5FCA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62363" y="3230563"/>
                          <a:ext cx="71755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B8E75C0-2EC0-4A39-B0A8-19F66DBDF7D6}"/>
              </a:ext>
            </a:extLst>
          </p:cNvPr>
          <p:cNvGrpSpPr/>
          <p:nvPr/>
        </p:nvGrpSpPr>
        <p:grpSpPr>
          <a:xfrm>
            <a:off x="3661218" y="1795063"/>
            <a:ext cx="2971799" cy="476250"/>
            <a:chOff x="3601064" y="1809750"/>
            <a:chExt cx="2971799" cy="476250"/>
          </a:xfrm>
        </p:grpSpPr>
        <p:sp>
          <p:nvSpPr>
            <p:cNvPr id="17" name="Speech Bubble: Rectangle with Corners Rounded 16">
              <a:extLst>
                <a:ext uri="{FF2B5EF4-FFF2-40B4-BE49-F238E27FC236}">
                  <a16:creationId xmlns="" xmlns:a16="http://schemas.microsoft.com/office/drawing/2014/main" id="{9F337A43-9043-47D1-89A3-4F7C2A60F355}"/>
                </a:ext>
              </a:extLst>
            </p:cNvPr>
            <p:cNvSpPr/>
            <p:nvPr/>
          </p:nvSpPr>
          <p:spPr>
            <a:xfrm>
              <a:off x="3601064" y="1809750"/>
              <a:ext cx="2971799" cy="457200"/>
            </a:xfrm>
            <a:prstGeom prst="wedgeRoundRectCallout">
              <a:avLst>
                <a:gd name="adj1" fmla="val -65692"/>
                <a:gd name="adj2" fmla="val 89589"/>
                <a:gd name="adj3" fmla="val 16667"/>
              </a:avLst>
            </a:prstGeom>
            <a:solidFill>
              <a:srgbClr val="6699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km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="" xmlns:a16="http://schemas.microsoft.com/office/drawing/2014/main" id="{5EEC1AB2-0816-49F2-81B3-67664F0953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846098"/>
                </p:ext>
              </p:extLst>
            </p:nvPr>
          </p:nvGraphicFramePr>
          <p:xfrm>
            <a:off x="3621723" y="1892300"/>
            <a:ext cx="2006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0" imgW="2006280" imgH="393480" progId="Equation.DSMT4">
                    <p:embed/>
                  </p:oleObj>
                </mc:Choice>
                <mc:Fallback>
                  <p:oleObj name="Equation" r:id="rId10" imgW="2006280" imgH="393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="" xmlns:a16="http://schemas.microsoft.com/office/drawing/2014/main" id="{5EEC1AB2-0816-49F2-81B3-67664F0953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21723" y="1892300"/>
                          <a:ext cx="2006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8A04B3B3-2AAF-48AA-ABEE-DD6AB18C11E8}"/>
              </a:ext>
            </a:extLst>
          </p:cNvPr>
          <p:cNvGrpSpPr/>
          <p:nvPr/>
        </p:nvGrpSpPr>
        <p:grpSpPr>
          <a:xfrm>
            <a:off x="3375660" y="4667250"/>
            <a:ext cx="1676400" cy="460375"/>
            <a:chOff x="3375660" y="4667250"/>
            <a:chExt cx="1676400" cy="460375"/>
          </a:xfrm>
        </p:grpSpPr>
        <p:sp>
          <p:nvSpPr>
            <p:cNvPr id="11" name="Speech Bubble: Rectangle with Corners Rounded 10">
              <a:extLst>
                <a:ext uri="{FF2B5EF4-FFF2-40B4-BE49-F238E27FC236}">
                  <a16:creationId xmlns="" xmlns:a16="http://schemas.microsoft.com/office/drawing/2014/main" id="{1EF22C19-60E8-49A9-81A5-02A97810E0EB}"/>
                </a:ext>
              </a:extLst>
            </p:cNvPr>
            <p:cNvSpPr/>
            <p:nvPr/>
          </p:nvSpPr>
          <p:spPr>
            <a:xfrm>
              <a:off x="3375660" y="4667250"/>
              <a:ext cx="1676400" cy="457200"/>
            </a:xfrm>
            <a:prstGeom prst="wedgeRoundRectCallout">
              <a:avLst>
                <a:gd name="adj1" fmla="val -63240"/>
                <a:gd name="adj2" fmla="val -108260"/>
                <a:gd name="adj3" fmla="val 16667"/>
              </a:avLst>
            </a:prstGeom>
            <a:solidFill>
              <a:srgbClr val="6699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km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7355F09B-5E27-49EE-8E52-4F995242AE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886606"/>
                </p:ext>
              </p:extLst>
            </p:nvPr>
          </p:nvGraphicFramePr>
          <p:xfrm>
            <a:off x="3549650" y="4759325"/>
            <a:ext cx="774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2" imgW="774360" imgH="368280" progId="Equation.DSMT4">
                    <p:embed/>
                  </p:oleObj>
                </mc:Choice>
                <mc:Fallback>
                  <p:oleObj name="Equation" r:id="rId12" imgW="774360" imgH="3682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="" xmlns:a16="http://schemas.microsoft.com/office/drawing/2014/main" id="{7355F09B-5E27-49EE-8E52-4F995242AE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49650" y="4759325"/>
                          <a:ext cx="774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Brace 3">
            <a:extLst>
              <a:ext uri="{FF2B5EF4-FFF2-40B4-BE49-F238E27FC236}">
                <a16:creationId xmlns="" xmlns:a16="http://schemas.microsoft.com/office/drawing/2014/main" id="{D35A61CD-238F-4882-9018-55221290CA1F}"/>
              </a:ext>
            </a:extLst>
          </p:cNvPr>
          <p:cNvSpPr/>
          <p:nvPr/>
        </p:nvSpPr>
        <p:spPr>
          <a:xfrm>
            <a:off x="3093720" y="2465530"/>
            <a:ext cx="437958" cy="1890036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Speech Bubble: Rectangle with Corners Rounded 19">
            <a:extLst>
              <a:ext uri="{FF2B5EF4-FFF2-40B4-BE49-F238E27FC236}">
                <a16:creationId xmlns="" xmlns:a16="http://schemas.microsoft.com/office/drawing/2014/main" id="{F9BAF4AC-AAFE-495C-8589-E2389B909C91}"/>
              </a:ext>
            </a:extLst>
          </p:cNvPr>
          <p:cNvSpPr/>
          <p:nvPr/>
        </p:nvSpPr>
        <p:spPr>
          <a:xfrm>
            <a:off x="3661071" y="1791868"/>
            <a:ext cx="2971799" cy="457200"/>
          </a:xfrm>
          <a:prstGeom prst="wedgeRoundRectCallout">
            <a:avLst>
              <a:gd name="adj1" fmla="val -65692"/>
              <a:gd name="adj2" fmla="val 89589"/>
              <a:gd name="adj3" fmla="val 16667"/>
            </a:avLst>
          </a:prstGeom>
          <a:solidFill>
            <a:srgbClr val="6699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? k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CC7536B5-F6F6-4525-9577-4BF640906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436086"/>
              </p:ext>
            </p:extLst>
          </p:nvPr>
        </p:nvGraphicFramePr>
        <p:xfrm>
          <a:off x="3253154" y="1651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4" imgW="203040" imgH="317160" progId="Equation.DSMT4">
                  <p:embed/>
                </p:oleObj>
              </mc:Choice>
              <mc:Fallback>
                <p:oleObj name="Equation" r:id="rId14" imgW="20304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CC7536B5-F6F6-4525-9577-4BF640906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3154" y="1651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77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4.16667E-6 -0.37592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=""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9294" y="-10716"/>
            <a:ext cx="0" cy="2457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="" xmlns:a16="http://schemas.microsoft.com/office/drawing/2014/main" id="{421ADBCF-D4A1-45AD-9714-27F26C2A8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98" y="164511"/>
            <a:ext cx="640080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57175" indent="-257175" algn="ctr" defTabSz="685800">
              <a:spcBef>
                <a:spcPct val="50000"/>
              </a:spcBef>
              <a:buNone/>
            </a:pPr>
            <a:r>
              <a:rPr lang="en-US" altLang="en-US" sz="405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4</a:t>
            </a:r>
            <a:endParaRPr lang="en-US" altLang="en-US" sz="405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685800" y="1244901"/>
            <a:ext cx="7162800" cy="142346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9: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TOÁN VỚI SỐ THẬP </a:t>
            </a: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vi-VN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 rot="-360000">
            <a:off x="646943" y="710623"/>
            <a:ext cx="3683998" cy="525632"/>
          </a:xfrm>
        </p:spPr>
        <p:txBody>
          <a:bodyPr>
            <a:normAutofit/>
          </a:bodyPr>
          <a:lstStyle/>
          <a:p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iêu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EE4EDA97-2A8F-4C41-8FDE-D3F297241730}"/>
              </a:ext>
            </a:extLst>
          </p:cNvPr>
          <p:cNvSpPr/>
          <p:nvPr/>
        </p:nvSpPr>
        <p:spPr>
          <a:xfrm>
            <a:off x="3124200" y="1962150"/>
            <a:ext cx="5562600" cy="2605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spc="-3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600" spc="-3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600" spc="-3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spc="-3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600" spc="-3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vi-VN" sz="2600" spc="-3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phép tính cộng trừ số thập phân.</a:t>
            </a:r>
            <a:endParaRPr lang="vi-VN" sz="2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ễ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ắ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548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3"/>
            <a:ext cx="308610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76007" y="2159336"/>
            <a:ext cx="4678136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ì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267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76OvuzwHgvI2HNsEwfWHQ&quot;,&quot;gi&quot;:&quot;OE57hFybVLQ2qLBbt6KSgA&quot;,&quot;ti&quot;:&quot;characters&quot;,&quot;vs&quot;:{&quot;f&quot;:[1480,708],&quot;i&quot;:{&quot;d&quot;:&quot;176OvuzwHgvI2HNsEwfWHQ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wpk94m6YkRY82ojbBSNEgg&quot;,&quot;gi&quot;:&quot;OE57hFybVLQ2qLBbt6KSgA&quot;,&quot;ti&quot;:&quot;characters&quot;,&quot;vs&quot;:{&quot;f&quot;:[1480,708],&quot;i&quot;:{&quot;d&quot;:&quot;wpk94m6YkRY82ojbBSNEgg&quot;,&quot;p&quot;:true}}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Trắcnghiệm20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0</TotalTime>
  <Words>673</Words>
  <Application>Microsoft Office PowerPoint</Application>
  <PresentationFormat>On-screen Show (16:9)</PresentationFormat>
  <Paragraphs>113</Paragraphs>
  <Slides>2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Arial</vt:lpstr>
      <vt:lpstr>Calibri</vt:lpstr>
      <vt:lpstr>Calibri Light</vt:lpstr>
      <vt:lpstr>Times New Roman</vt:lpstr>
      <vt:lpstr>Wingdings</vt:lpstr>
      <vt:lpstr>Office Theme</vt:lpstr>
      <vt:lpstr>Chủ đề Office</vt:lpstr>
      <vt:lpstr>1_Office Theme</vt:lpstr>
      <vt:lpstr>6_Thiết kế Tùy chỉnh</vt:lpstr>
      <vt:lpstr>2_Office Theme</vt:lpstr>
      <vt:lpstr>3_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ục tiê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301</cp:revision>
  <dcterms:created xsi:type="dcterms:W3CDTF">2018-03-26T15:53:56Z</dcterms:created>
  <dcterms:modified xsi:type="dcterms:W3CDTF">2023-04-08T14:59:11Z</dcterms:modified>
</cp:coreProperties>
</file>